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20E3" w:rsidRPr="00F25493" w:rsidRDefault="00F720E3" w:rsidP="00F720E3">
      <w:pPr>
        <w:jc w:val="center"/>
        <w:rPr>
          <w:rFonts w:ascii="Khmer OS Muol Light" w:hAnsi="Khmer OS Muol Light" w:cs="Khmer OS Muol Light"/>
          <w:sz w:val="28"/>
          <w:szCs w:val="28"/>
          <w:lang w:val="ca-ES" w:bidi="km-KH"/>
        </w:rPr>
      </w:pPr>
      <w:r w:rsidRPr="00F25493">
        <w:rPr>
          <w:rFonts w:ascii="Khmer OS Muol Light" w:hAnsi="Khmer OS Muol Light" w:cs="Khmer OS Muol Light"/>
          <w:sz w:val="28"/>
          <w:szCs w:val="28"/>
          <w:cs/>
          <w:lang w:val="ca-ES" w:bidi="km-KH"/>
        </w:rPr>
        <w:t>ព្រះរាជាណាចក្រកម្ពុជា</w:t>
      </w:r>
    </w:p>
    <w:p w:rsidR="00A42FE7" w:rsidRPr="00A42FE7" w:rsidRDefault="00F720E3" w:rsidP="00F720E3">
      <w:pPr>
        <w:jc w:val="center"/>
        <w:rPr>
          <w:rFonts w:ascii="Khmer OS Muol Light" w:hAnsi="Khmer OS Muol Light" w:cs="Khmer OS Muol Light"/>
          <w:sz w:val="24"/>
          <w:szCs w:val="24"/>
          <w:lang w:val="ca-ES" w:bidi="km-KH"/>
        </w:rPr>
      </w:pPr>
      <w:r w:rsidRPr="00A42FE7">
        <w:rPr>
          <w:rFonts w:ascii="Khmer OS Muol Light" w:hAnsi="Khmer OS Muol Light" w:cs="Khmer OS Muol Light"/>
          <w:sz w:val="24"/>
          <w:szCs w:val="24"/>
          <w:cs/>
          <w:lang w:val="ca-ES" w:bidi="km-KH"/>
        </w:rPr>
        <w:t xml:space="preserve">ជាតិ សាសនា ព្រះមហាក្សត្រ </w:t>
      </w:r>
    </w:p>
    <w:p w:rsidR="00A42FE7" w:rsidRDefault="00A42FE7" w:rsidP="00F720E3">
      <w:pPr>
        <w:jc w:val="center"/>
        <w:rPr>
          <w:rFonts w:ascii="Tacteing" w:hAnsi="Tacteing" w:cs="Khmer OS Muol Light"/>
          <w:sz w:val="36"/>
          <w:szCs w:val="36"/>
          <w:lang w:val="ca-ES" w:bidi="km-KH"/>
        </w:rPr>
      </w:pPr>
      <w:r>
        <w:rPr>
          <w:rFonts w:ascii="Tacteing" w:hAnsi="Tacteing" w:cs="Khmer OS Muol Light"/>
          <w:sz w:val="36"/>
          <w:szCs w:val="36"/>
          <w:lang w:val="ca-ES" w:bidi="km-KH"/>
        </w:rPr>
        <w:sym w:font="Wingdings" w:char="F098"/>
      </w:r>
      <w:r w:rsidRPr="00A42FE7">
        <w:rPr>
          <w:rFonts w:ascii="Tacteing" w:hAnsi="Tacteing" w:cs="Khmer OS Muol Light"/>
          <w:sz w:val="24"/>
          <w:szCs w:val="24"/>
          <w:lang w:val="ca-ES" w:bidi="km-KH"/>
        </w:rPr>
        <w:sym w:font="Wingdings" w:char="F059"/>
      </w:r>
      <w:r>
        <w:rPr>
          <w:rFonts w:ascii="Tacteing" w:hAnsi="Tacteing" w:cs="Khmer OS Muol Light"/>
          <w:sz w:val="36"/>
          <w:szCs w:val="36"/>
          <w:lang w:val="ca-ES" w:bidi="km-KH"/>
        </w:rPr>
        <w:sym w:font="Wingdings" w:char="F099"/>
      </w:r>
    </w:p>
    <w:p w:rsidR="00A42FE7" w:rsidRPr="00A42FE7" w:rsidRDefault="00A42FE7" w:rsidP="00F720E3">
      <w:pPr>
        <w:jc w:val="center"/>
        <w:rPr>
          <w:rFonts w:ascii="Tacteing" w:hAnsi="Tacteing" w:cs="Khmer OS Muol Light"/>
          <w:sz w:val="36"/>
          <w:szCs w:val="36"/>
          <w:lang w:val="ca-ES" w:bidi="km-KH"/>
        </w:rPr>
      </w:pPr>
    </w:p>
    <w:p w:rsidR="004D4C01" w:rsidRPr="00F25493" w:rsidRDefault="004D4C01" w:rsidP="00F720E3">
      <w:pPr>
        <w:jc w:val="center"/>
        <w:rPr>
          <w:rFonts w:ascii="Khmer OS Muol Light" w:hAnsi="Khmer OS Muol Light" w:cs="Khmer OS Muol Light"/>
          <w:sz w:val="24"/>
          <w:szCs w:val="24"/>
          <w:lang w:val="ca-ES" w:bidi="km-KH"/>
        </w:rPr>
      </w:pPr>
      <w:r w:rsidRPr="00F25493">
        <w:rPr>
          <w:rFonts w:ascii="Khmer OS Muol Light" w:hAnsi="Khmer OS Muol Light" w:cs="Khmer OS Muol Light"/>
          <w:sz w:val="24"/>
          <w:szCs w:val="24"/>
          <w:cs/>
          <w:lang w:val="ca-ES" w:bidi="km-KH"/>
        </w:rPr>
        <w:t>ផែនការបង្រៀន</w:t>
      </w:r>
    </w:p>
    <w:p w:rsidR="004D4C01" w:rsidRPr="00A42FE7" w:rsidRDefault="00EA1057" w:rsidP="00895E87">
      <w:pPr>
        <w:ind w:left="1440"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 xml:space="preserve">មុខវិជ្ជា  </w:t>
      </w:r>
      <w:r w:rsidR="004D4C01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គណិតវិទ្យា</w:t>
      </w:r>
    </w:p>
    <w:p w:rsidR="004D4C01" w:rsidRPr="00A42FE7" w:rsidRDefault="004D4C01" w:rsidP="00A42FE7">
      <w:pPr>
        <w:ind w:left="1440"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ថ្នាក់ទី៧</w:t>
      </w:r>
    </w:p>
    <w:p w:rsidR="004E1657" w:rsidRPr="00A42FE7" w:rsidRDefault="004E1657" w:rsidP="00A42FE7">
      <w:pPr>
        <w:ind w:left="1440" w:firstLine="720"/>
        <w:rPr>
          <w:rFonts w:ascii="Khmer OS Muol Light" w:hAnsi="Khmer OS Muol Light" w:cs="Khmer OS Muol Light"/>
          <w:sz w:val="22"/>
          <w:szCs w:val="22"/>
          <w:cs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េរៀនទី១៨</w:t>
      </w:r>
      <w:r w:rsidR="00EA105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 xml:space="preserve">  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ាឌ និងផ្ទៃក្រឡាខាង</w:t>
      </w:r>
      <w:r w:rsidR="00F25493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នៃសូលីត</w:t>
      </w:r>
    </w:p>
    <w:p w:rsidR="004D4C01" w:rsidRPr="00A42FE7" w:rsidRDefault="00EA1057" w:rsidP="00A42FE7">
      <w:pPr>
        <w:ind w:left="1440"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 xml:space="preserve">រយៈពេល </w:t>
      </w:r>
      <w:r w:rsidR="004D4C01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០ ម៉ោង</w:t>
      </w:r>
    </w:p>
    <w:p w:rsidR="004E1657" w:rsidRPr="00A42FE7" w:rsidRDefault="000D6915">
      <w:pPr>
        <w:rPr>
          <w:rFonts w:ascii="Khmer OS Siemreap" w:hAnsi="Khmer OS Siemreap" w:cs="Khmer OS Siemreap"/>
          <w:sz w:val="22"/>
          <w:szCs w:val="22"/>
          <w:lang w:val="ca-ES"/>
        </w:rPr>
      </w:pPr>
      <w:r w:rsidRPr="00BC7E8C">
        <w:rPr>
          <w:rFonts w:ascii="Khmer OS Siemreap" w:hAnsi="Khmer OS Siemreap" w:cs="Khmer OS Siemreap"/>
          <w:b/>
          <w:sz w:val="22"/>
          <w:szCs w:val="22"/>
          <w:lang w:val="ca-ES"/>
        </w:rPr>
        <w:t>I</w:t>
      </w:r>
      <w:r w:rsidR="004E1657" w:rsidRPr="00BC7E8C">
        <w:rPr>
          <w:rFonts w:ascii="Khmer OS Siemreap" w:hAnsi="Khmer OS Siemreap" w:cs="Khmer OS Siemreap"/>
          <w:b/>
          <w:sz w:val="22"/>
          <w:szCs w:val="22"/>
          <w:lang w:val="ca-ES"/>
        </w:rPr>
        <w:t>.</w:t>
      </w:r>
      <w:r w:rsidR="007302DF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វត្ថុបំណង</w:t>
      </w:r>
    </w:p>
    <w:p w:rsidR="004E1657" w:rsidRPr="00A42FE7" w:rsidRDefault="000D6915" w:rsidP="000D6915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t>-</w:t>
      </w:r>
      <w:r w:rsidR="00F25493">
        <w:rPr>
          <w:rFonts w:ascii="Khmer OS Siemreap" w:hAnsi="Khmer OS Siemreap" w:cs="Khmer OS Siemreap"/>
          <w:sz w:val="22"/>
          <w:szCs w:val="22"/>
          <w:lang w:val="ca-ES"/>
        </w:rPr>
        <w:t xml:space="preserve">   </w:t>
      </w:r>
      <w:r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="004E165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សញ្ញាណទូទៅនៃសូលីត</w:t>
      </w:r>
    </w:p>
    <w:p w:rsidR="004E1657" w:rsidRPr="00A42FE7" w:rsidRDefault="000D6915" w:rsidP="000D6915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- </w:t>
      </w:r>
      <w:r w:rsidR="00F25493">
        <w:rPr>
          <w:rFonts w:ascii="Khmer OS Siemreap" w:hAnsi="Khmer OS Siemreap" w:cs="Khmer OS Siemreap"/>
          <w:sz w:val="22"/>
          <w:szCs w:val="22"/>
          <w:lang w:val="ca-ES"/>
        </w:rPr>
        <w:t xml:space="preserve">   </w:t>
      </w:r>
      <w:r w:rsidR="004E165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ហាញសូលីតដែលមានរាងធរណីមាត្រងាយខ្លះ ៗ និងប្រាប់</w:t>
      </w:r>
      <w:r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="004E165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្រភេទ ព្រមទាំងធាតុរបស់វា</w:t>
      </w:r>
    </w:p>
    <w:p w:rsidR="004D2969" w:rsidRPr="00A42FE7" w:rsidRDefault="004D2969" w:rsidP="000D6915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មាឌនៃ</w:t>
      </w:r>
      <w:r w:rsidR="007302DF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្រលេពីប៉ែតកែង</w:t>
      </w:r>
      <w:r w:rsidR="007302DF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="007302DF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ូប និងស៊ីឡាំងតាមរូបមន្ត</w:t>
      </w:r>
    </w:p>
    <w:p w:rsidR="004D2969" w:rsidRPr="00A42FE7" w:rsidRDefault="004D2969" w:rsidP="000D6915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សញ្ញាណផ្ទៃក្រឡាខាងនៃសូលីត</w:t>
      </w:r>
    </w:p>
    <w:p w:rsidR="004D2969" w:rsidRPr="00A42FE7" w:rsidRDefault="004D2969" w:rsidP="000D6915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រកផ្ទៃក្រឡាខាងនៃប្រលេពីប៉ែតកែង</w:t>
      </w:r>
      <w:r w:rsidR="007302DF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ូប និងស៊ីឡាំងបានត្រឹមត្រូវ</w:t>
      </w:r>
    </w:p>
    <w:p w:rsidR="004D2969" w:rsidRPr="00A42FE7" w:rsidRDefault="000D6915">
      <w:pPr>
        <w:rPr>
          <w:rFonts w:ascii="Khmer OS Siemreap" w:hAnsi="Khmer OS Siemreap" w:cs="Khmer OS Siemreap"/>
          <w:sz w:val="22"/>
          <w:szCs w:val="22"/>
          <w:lang w:val="ca-ES"/>
        </w:rPr>
      </w:pPr>
      <w:r w:rsidRPr="00BC7E8C">
        <w:rPr>
          <w:rFonts w:ascii="Khmer OS Siemreap" w:hAnsi="Khmer OS Siemreap" w:cs="Khmer OS Siemreap"/>
          <w:b/>
          <w:sz w:val="22"/>
          <w:szCs w:val="22"/>
          <w:lang w:val="ca-ES"/>
        </w:rPr>
        <w:t>II</w:t>
      </w:r>
      <w:r w:rsidR="004D2969" w:rsidRPr="00BC7E8C">
        <w:rPr>
          <w:rFonts w:ascii="Khmer OS Siemreap" w:hAnsi="Khmer OS Siemreap" w:cs="Khmer OS Siemreap"/>
          <w:b/>
          <w:sz w:val="22"/>
          <w:szCs w:val="22"/>
          <w:lang w:val="ca-ES"/>
        </w:rPr>
        <w:t>.</w:t>
      </w:r>
      <w:r w:rsidR="004D2969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ែនការបង្រៀន</w:t>
      </w:r>
    </w:p>
    <w:p w:rsidR="004D2969" w:rsidRPr="00A42FE7" w:rsidRDefault="004D2969">
      <w:p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េរៀននេះ ត្រូវបង្រៀន១២ម៉ោង ក្នុងនោះ១០ម៉ោងសម្រាប់</w:t>
      </w:r>
      <w:r w:rsidR="000D6915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េរៀន និង២ម៉ោងសម្រាប់លំហាត់  ។</w:t>
      </w:r>
    </w:p>
    <w:p w:rsidR="004D2969" w:rsidRPr="00A42FE7" w:rsidRDefault="00CC5CFA" w:rsidP="000D6915">
      <w:pPr>
        <w:jc w:val="center"/>
        <w:rPr>
          <w:rFonts w:ascii="Khmer OS Muol Light" w:hAnsi="Khmer OS Muol Light" w:cs="Khmer OS Muol Light"/>
          <w:sz w:val="22"/>
          <w:szCs w:val="22"/>
          <w:lang w:val="ca-ES"/>
        </w:rPr>
      </w:pPr>
      <w:r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ក</w:t>
      </w:r>
      <w:r>
        <w:rPr>
          <w:rFonts w:ascii="Khmer OS Muol Light" w:hAnsi="Khmer OS Muol Light" w:cs="Khmer OS Muol Light"/>
          <w:sz w:val="22"/>
          <w:szCs w:val="22"/>
          <w:lang w:val="ca-ES" w:bidi="km-KH"/>
        </w:rPr>
        <w:t>.</w:t>
      </w:r>
      <w:r w:rsidR="004D2969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បំណែងចែកម៉ោងបង្រៀន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6520"/>
        <w:gridCol w:w="2268"/>
      </w:tblGrid>
      <w:tr w:rsidR="000D6915" w:rsidRPr="00A42FE7" w:rsidTr="00DC6124">
        <w:tc>
          <w:tcPr>
            <w:tcW w:w="1951" w:type="dxa"/>
          </w:tcPr>
          <w:p w:rsidR="000D6915" w:rsidRPr="00A42FE7" w:rsidRDefault="000D6915" w:rsidP="000D6915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៉ោងសិក្សា</w:t>
            </w:r>
          </w:p>
        </w:tc>
        <w:tc>
          <w:tcPr>
            <w:tcW w:w="6520" w:type="dxa"/>
          </w:tcPr>
          <w:p w:rsidR="000D6915" w:rsidRPr="00A42FE7" w:rsidRDefault="000D6915" w:rsidP="000D6915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ចំណងជើងរង</w:t>
            </w:r>
          </w:p>
        </w:tc>
        <w:tc>
          <w:tcPr>
            <w:tcW w:w="2268" w:type="dxa"/>
          </w:tcPr>
          <w:p w:rsidR="000D6915" w:rsidRPr="00A42FE7" w:rsidRDefault="000D6915" w:rsidP="000D6915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ំព័រ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</w:p>
        </w:tc>
        <w:tc>
          <w:tcPr>
            <w:tcW w:w="6520" w:type="dxa"/>
          </w:tcPr>
          <w:p w:rsidR="000D6915" w:rsidRPr="00A42FE7" w:rsidRDefault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ូលីត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៥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</w:p>
        </w:tc>
        <w:tc>
          <w:tcPr>
            <w:tcW w:w="6520" w:type="dxa"/>
          </w:tcPr>
          <w:p w:rsidR="000D6915" w:rsidRPr="00A42FE7" w:rsidRDefault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 នៃសូលីត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៥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</w:rPr>
              <w:t>-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១៨៨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 w:rsidP="000D6915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0D6915" w:rsidRPr="00A42FE7" w:rsidRDefault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ប្រលេពីប៉ែតកែ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ូបមន្ត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៥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-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៦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 w:rsidP="000D6915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0D6915" w:rsidRPr="00A42FE7" w:rsidRDefault="000D6915" w:rsidP="000D691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ប្រលេពីប៉ែតកែ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៦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 w:rsidP="000D6915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គូប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៦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 xml:space="preserve">-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៧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ស៊ីឡាំ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ូបមន្ត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៧</w:t>
            </w:r>
          </w:p>
        </w:tc>
      </w:tr>
      <w:tr w:rsidR="000D6915" w:rsidRPr="00A42FE7" w:rsidTr="00DC6124">
        <w:tc>
          <w:tcPr>
            <w:tcW w:w="1951" w:type="dxa"/>
          </w:tcPr>
          <w:p w:rsidR="000D6915" w:rsidRPr="00A42FE7" w:rsidRDefault="000D6915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ឌស៊ីឡាំ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0D691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៨</w:t>
            </w:r>
          </w:p>
        </w:tc>
      </w:tr>
      <w:tr w:rsidR="001D78C5" w:rsidRPr="00A42FE7" w:rsidTr="00DC6124">
        <w:tc>
          <w:tcPr>
            <w:tcW w:w="1951" w:type="dxa"/>
          </w:tcPr>
          <w:p w:rsidR="001D78C5" w:rsidRPr="00A42FE7" w:rsidRDefault="001D78C5" w:rsidP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៤</w:t>
            </w:r>
          </w:p>
        </w:tc>
        <w:tc>
          <w:tcPr>
            <w:tcW w:w="6520" w:type="dxa"/>
          </w:tcPr>
          <w:p w:rsidR="001D78C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នៃសូលីត</w:t>
            </w:r>
          </w:p>
        </w:tc>
        <w:tc>
          <w:tcPr>
            <w:tcW w:w="2268" w:type="dxa"/>
          </w:tcPr>
          <w:p w:rsidR="001D78C5" w:rsidRPr="00A42FE7" w:rsidRDefault="001D78C5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៨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</w:rPr>
              <w:t xml:space="preserve">-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៩១</w:t>
            </w:r>
          </w:p>
        </w:tc>
      </w:tr>
      <w:tr w:rsidR="00DC6124" w:rsidRPr="00A42FE7" w:rsidTr="00DC6124">
        <w:tc>
          <w:tcPr>
            <w:tcW w:w="1951" w:type="dxa"/>
          </w:tcPr>
          <w:p w:rsidR="00DC6124" w:rsidRPr="00A42FE7" w:rsidRDefault="00DC6124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DC6124" w:rsidRPr="00A42FE7" w:rsidRDefault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នៃប្រលេពីប៉ែតកែង និងគូប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ូបមន្ត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DC6124" w:rsidRPr="00A42FE7" w:rsidRDefault="00DC6124" w:rsidP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៨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</w:rPr>
              <w:t xml:space="preserve">-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៩</w:t>
            </w:r>
          </w:p>
        </w:tc>
      </w:tr>
      <w:tr w:rsidR="00DC6124" w:rsidRPr="00A42FE7" w:rsidTr="00DC6124">
        <w:tc>
          <w:tcPr>
            <w:tcW w:w="1951" w:type="dxa"/>
          </w:tcPr>
          <w:p w:rsidR="00DC6124" w:rsidRPr="00A42FE7" w:rsidRDefault="00DC6124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DC6124" w:rsidRPr="00A42FE7" w:rsidRDefault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នៃប្រលេពីប៉ែតកែង និងគូប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DC6124" w:rsidRPr="00A42FE7" w:rsidRDefault="00DC6124" w:rsidP="001511DC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៨៩</w:t>
            </w:r>
          </w:p>
        </w:tc>
      </w:tr>
      <w:tr w:rsidR="00DC6124" w:rsidRPr="00A42FE7" w:rsidTr="00DC6124">
        <w:tc>
          <w:tcPr>
            <w:tcW w:w="1951" w:type="dxa"/>
          </w:tcPr>
          <w:p w:rsidR="00DC6124" w:rsidRPr="00A42FE7" w:rsidRDefault="00DC6124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DC6124" w:rsidRPr="00A42FE7" w:rsidRDefault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នៃស៊ីឡាំ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ូបមន្ត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DC6124" w:rsidRPr="00A42FE7" w:rsidRDefault="00DC6124" w:rsidP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៨៩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</w:rPr>
              <w:t xml:space="preserve">-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៩០</w:t>
            </w:r>
          </w:p>
        </w:tc>
      </w:tr>
      <w:tr w:rsidR="00DC6124" w:rsidRPr="00A42FE7" w:rsidTr="00DC6124">
        <w:tc>
          <w:tcPr>
            <w:tcW w:w="1951" w:type="dxa"/>
          </w:tcPr>
          <w:p w:rsidR="00DC6124" w:rsidRPr="00A42FE7" w:rsidRDefault="00DC6124" w:rsidP="001511DC">
            <w:pPr>
              <w:jc w:val="right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DC6124" w:rsidRPr="00A42FE7" w:rsidRDefault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នៃស៊ីឡាំង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(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DC6124" w:rsidRPr="00A42FE7" w:rsidRDefault="00DC6124" w:rsidP="00DC6124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១៩០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</w:rPr>
              <w:t xml:space="preserve">-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៩១</w:t>
            </w:r>
          </w:p>
        </w:tc>
      </w:tr>
      <w:tr w:rsidR="008F0071" w:rsidRPr="00A42FE7" w:rsidTr="00DC6124">
        <w:tc>
          <w:tcPr>
            <w:tcW w:w="1951" w:type="dxa"/>
          </w:tcPr>
          <w:p w:rsidR="008F0071" w:rsidRPr="00A42FE7" w:rsidRDefault="008F0071" w:rsidP="008F0071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A42FE7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២</w:t>
            </w:r>
          </w:p>
        </w:tc>
        <w:tc>
          <w:tcPr>
            <w:tcW w:w="6520" w:type="dxa"/>
          </w:tcPr>
          <w:p w:rsidR="008F0071" w:rsidRPr="00A42FE7" w:rsidRDefault="008F0071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 w:rsidRPr="00A42FE7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លំហាត់</w:t>
            </w:r>
          </w:p>
        </w:tc>
        <w:tc>
          <w:tcPr>
            <w:tcW w:w="2268" w:type="dxa"/>
          </w:tcPr>
          <w:p w:rsidR="008F0071" w:rsidRPr="00A42FE7" w:rsidRDefault="008F0071" w:rsidP="00DC6124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 w:rsidRPr="00A42FE7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 xml:space="preserve">១៩១​ 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A42FE7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១៩២</w:t>
            </w:r>
          </w:p>
        </w:tc>
      </w:tr>
    </w:tbl>
    <w:p w:rsidR="00CC5CFA" w:rsidRPr="00A42FE7" w:rsidRDefault="00CC5CFA" w:rsidP="00CC5CFA">
      <w:pPr>
        <w:jc w:val="center"/>
        <w:rPr>
          <w:rFonts w:ascii="Khmer OS Muol Light" w:hAnsi="Khmer OS Muol Light" w:cs="Khmer OS Muol Light"/>
          <w:sz w:val="22"/>
          <w:szCs w:val="22"/>
          <w:lang w:val="ca-ES"/>
        </w:rPr>
      </w:pPr>
      <w:r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ខ</w:t>
      </w:r>
      <w:r>
        <w:rPr>
          <w:rFonts w:ascii="Khmer OS Muol Light" w:hAnsi="Khmer OS Muol Light" w:cs="Khmer OS Muol Light"/>
          <w:sz w:val="22"/>
          <w:szCs w:val="22"/>
          <w:lang w:val="ca-ES" w:bidi="km-KH"/>
        </w:rPr>
        <w:t>.</w:t>
      </w:r>
      <w:r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ែនការបង្រៀន និងរង្វាយតម្លៃ</w:t>
      </w:r>
    </w:p>
    <w:tbl>
      <w:tblPr>
        <w:tblStyle w:val="TableGrid"/>
        <w:tblW w:w="10884" w:type="dxa"/>
        <w:tblLayout w:type="fixed"/>
        <w:tblLook w:val="04A0" w:firstRow="1" w:lastRow="0" w:firstColumn="1" w:lastColumn="0" w:noHBand="0" w:noVBand="1"/>
      </w:tblPr>
      <w:tblGrid>
        <w:gridCol w:w="1249"/>
        <w:gridCol w:w="2970"/>
        <w:gridCol w:w="3260"/>
        <w:gridCol w:w="3405"/>
      </w:tblGrid>
      <w:tr w:rsidR="00CC5CFA" w:rsidRPr="00A42FE7" w:rsidTr="00CC5CFA">
        <w:tc>
          <w:tcPr>
            <w:tcW w:w="1249" w:type="dxa"/>
          </w:tcPr>
          <w:p w:rsidR="00CC5CFA" w:rsidRPr="00A42FE7" w:rsidRDefault="00CC5CFA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៉ោងសិក្សា</w:t>
            </w:r>
          </w:p>
        </w:tc>
        <w:tc>
          <w:tcPr>
            <w:tcW w:w="2970" w:type="dxa"/>
          </w:tcPr>
          <w:p w:rsidR="00CC5CFA" w:rsidRPr="00A42FE7" w:rsidRDefault="00CC5CFA" w:rsidP="00992BA2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វត្ថុបំណង</w:t>
            </w:r>
          </w:p>
        </w:tc>
        <w:tc>
          <w:tcPr>
            <w:tcW w:w="3260" w:type="dxa"/>
          </w:tcPr>
          <w:p w:rsidR="00CC5CFA" w:rsidRPr="00A42FE7" w:rsidRDefault="00CC5CFA" w:rsidP="00992BA2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កម្មភាព</w:t>
            </w:r>
          </w:p>
        </w:tc>
        <w:tc>
          <w:tcPr>
            <w:tcW w:w="3405" w:type="dxa"/>
          </w:tcPr>
          <w:p w:rsidR="00CC5CFA" w:rsidRPr="00A42FE7" w:rsidRDefault="00CC5CFA" w:rsidP="00992BA2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ទ្ធផល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C5CFA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</w:t>
            </w:r>
          </w:p>
        </w:tc>
        <w:tc>
          <w:tcPr>
            <w:tcW w:w="2970" w:type="dxa"/>
          </w:tcPr>
          <w:p w:rsidR="00CC5CFA" w:rsidRPr="00A42FE7" w:rsidRDefault="00CC5CFA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្គាល់រូបរាង និងធាតុនៃប្រលេពី</w:t>
            </w:r>
            <w:r w:rsidR="00800D61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៉ែត​កែង គូប និងស៊ីឡាំង</w:t>
            </w:r>
          </w:p>
        </w:tc>
        <w:tc>
          <w:tcPr>
            <w:tcW w:w="3260" w:type="dxa"/>
          </w:tcPr>
          <w:p w:rsidR="00CC5CFA" w:rsidRPr="00A42FE7" w:rsidRDefault="00CC5CFA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បង្ហាញសូលីតដូចជាកេស ប្រអប់ដីស គ្រាប់ឡុកឡាក់ ទុយោជ័រ បំពង់ទឹកត្នោត </w:t>
            </w:r>
          </w:p>
        </w:tc>
        <w:tc>
          <w:tcPr>
            <w:tcW w:w="3405" w:type="dxa"/>
          </w:tcPr>
          <w:p w:rsidR="00CC5CFA" w:rsidRPr="00A42FE7" w:rsidRDefault="00CC5CFA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ស្គាល់រូបសូលីត និងធាតុរបស់វា</w:t>
            </w:r>
            <w:r w:rsidR="00800D61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C5CFA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lastRenderedPageBreak/>
              <w:t>២</w:t>
            </w:r>
          </w:p>
        </w:tc>
        <w:tc>
          <w:tcPr>
            <w:tcW w:w="2970" w:type="dxa"/>
          </w:tcPr>
          <w:p w:rsidR="00CC5CFA" w:rsidRPr="00A42FE7" w:rsidRDefault="00CC5CFA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ាញរករូបមន្តមាឌប្រលេពីប៉ែតកែង</w:t>
            </w:r>
          </w:p>
        </w:tc>
        <w:tc>
          <w:tcPr>
            <w:tcW w:w="326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ំរៀបគ្រាប់ឡុកឡាក់ឱ្យបានប្រលេពីប៉ែតកែង</w:t>
            </w:r>
          </w:p>
        </w:tc>
        <w:tc>
          <w:tcPr>
            <w:tcW w:w="3405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ទាញរូបមន្តមាឌប្រលេពីប៉ែត</w:t>
            </w:r>
            <w:r w:rsidR="00CB207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ែង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964BE4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</w:p>
        </w:tc>
        <w:tc>
          <w:tcPr>
            <w:tcW w:w="297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ះស្រាយលំហាត់កម្រិតស្តង់ដាទាក់ទងមាឌប្រលេពីប៉ែតកែង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</w:t>
            </w:r>
            <w:r w:rsidR="00964BE4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ចេះប្រើរូបមន្តមាឌប្រលេពីប៉ែតកែងដើម្បីរកមាឌនៃរូបធរណីមាត្រ</w:t>
            </w:r>
            <w:r w:rsidR="00CB207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សេងទៀត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964BE4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៤</w:t>
            </w:r>
          </w:p>
        </w:tc>
        <w:tc>
          <w:tcPr>
            <w:tcW w:w="297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ាញរករូបមន្តមាឌគូប</w:t>
            </w:r>
          </w:p>
        </w:tc>
        <w:tc>
          <w:tcPr>
            <w:tcW w:w="326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ំរៀបគ្រាប់ឡុកឡាក់ឱ្យចេញជារាងគូប</w:t>
            </w:r>
          </w:p>
        </w:tc>
        <w:tc>
          <w:tcPr>
            <w:tcW w:w="3405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ទាញរូបមន្តមាឌនៃគូប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964BE4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</w:p>
        </w:tc>
        <w:tc>
          <w:tcPr>
            <w:tcW w:w="297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ាញរករូបមន្តមាឌនៃស៊ីឡាំង</w:t>
            </w:r>
          </w:p>
        </w:tc>
        <w:tc>
          <w:tcPr>
            <w:tcW w:w="326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្រើប្រាស់រូបស៊ីឡាំង និងទាញរូបមន្តមាឌ</w:t>
            </w:r>
          </w:p>
        </w:tc>
        <w:tc>
          <w:tcPr>
            <w:tcW w:w="3405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ទាញរូបមន្តស៊ីឡាំង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B2077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៦</w:t>
            </w:r>
          </w:p>
        </w:tc>
        <w:tc>
          <w:tcPr>
            <w:tcW w:w="2970" w:type="dxa"/>
          </w:tcPr>
          <w:p w:rsidR="00CC5CFA" w:rsidRPr="00A42FE7" w:rsidRDefault="00964BE4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ះស្រាយលំហាត់ប្រតិបត្តិទាក់ទងមាឌនៃស៊ីឡាំង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ូរក្រដាសកាតុងតាមបណ្តោយ និងទទឺង</w:t>
            </w:r>
          </w:p>
        </w:tc>
        <w:tc>
          <w:tcPr>
            <w:tcW w:w="3405" w:type="dxa"/>
          </w:tcPr>
          <w:p w:rsidR="00CB2077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ប្រើប្រាស់រូបមន្តមាឌនៃស៊ីឡាំងដើម្បីដោះស្រាយលំហាត់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B2077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៧</w:t>
            </w:r>
          </w:p>
        </w:tc>
        <w:tc>
          <w:tcPr>
            <w:tcW w:w="297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ាញរកផ្ទៃក្រឡាខាងនៃប្រលេពីប៉ែតកែង និងគូប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្រើប្រាស់កេសក្រដាសដើម្បីបង្ហាញមុខទាំង៦នៃប្រលេពីប៉ែតកែង</w:t>
            </w:r>
          </w:p>
        </w:tc>
        <w:tc>
          <w:tcPr>
            <w:tcW w:w="3405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ទាញរករូបមន្តផ្ទៃក្រឡាខាង​សរុបនៃប្រលេពីប៉ែតកែង និងគូប​បាន​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B2077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៨</w:t>
            </w:r>
          </w:p>
        </w:tc>
        <w:tc>
          <w:tcPr>
            <w:tcW w:w="297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ះស្រាយលំហាត់ទាក់ទងផ្ទៃ</w:t>
            </w:r>
            <w:r w:rsidR="00257C99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ងនៃប្រលេពីប៉ែតកែង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ប្រើប្រាស់រូបមន្តផ្ទៃក្រឡាខាង​ដើម្បីដោះស្រាយបញ្ហាក្នុងជីវភាពរស់នៅ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B2077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៩</w:t>
            </w:r>
          </w:p>
        </w:tc>
        <w:tc>
          <w:tcPr>
            <w:tcW w:w="2970" w:type="dxa"/>
          </w:tcPr>
          <w:p w:rsidR="00CC5CFA" w:rsidRPr="00A42FE7" w:rsidRDefault="00257C99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ទាញរករូបមន្តផ្ទៃក្រឡា</w:t>
            </w:r>
            <w:r w:rsidR="00CB207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ងនៃស៊ីឡាំង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្រើរូបពន្លានៃស៊ីឡាំង</w:t>
            </w:r>
          </w:p>
        </w:tc>
        <w:tc>
          <w:tcPr>
            <w:tcW w:w="3405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ទាញរករូបមន្តផ្ទៃក្រឡាខាងនៃស៊ីឡាំងបានត្រឹមត្រូវ</w:t>
            </w:r>
          </w:p>
        </w:tc>
      </w:tr>
      <w:tr w:rsidR="00CC5CFA" w:rsidRPr="00A42FE7" w:rsidTr="00CC5CFA">
        <w:tc>
          <w:tcPr>
            <w:tcW w:w="1249" w:type="dxa"/>
          </w:tcPr>
          <w:p w:rsidR="00CC5CFA" w:rsidRPr="00A42FE7" w:rsidRDefault="00CB2077" w:rsidP="00CB2077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០</w:t>
            </w:r>
          </w:p>
        </w:tc>
        <w:tc>
          <w:tcPr>
            <w:tcW w:w="297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ះស្រាយលំហាត់ទាក់ទងផ្ទៃ</w:t>
            </w:r>
            <w:r w:rsidR="00257C99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្</w:t>
            </w:r>
            <w:r w:rsidR="00257C99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ងនៃស៊ីឡាំង</w:t>
            </w:r>
          </w:p>
        </w:tc>
        <w:tc>
          <w:tcPr>
            <w:tcW w:w="3260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CC5CFA" w:rsidRPr="00A42FE7" w:rsidRDefault="00CB2077" w:rsidP="00992BA2">
            <w:pPr>
              <w:rPr>
                <w:rFonts w:ascii="Khmer OS Siemreap" w:hAnsi="Khmer OS Siemreap" w:cs="Khmer OS Siemreap"/>
                <w:sz w:val="22"/>
                <w:szCs w:val="22"/>
                <w:lang w:val="ca-ES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ប្រើប្រាស់រូបមន្តផ្ទៃក្រឡាខាងនៃស៊ីឡាំងដើម្បីដោះស្រាយលំហាត់បានត្រឹមត្រូវ</w:t>
            </w:r>
          </w:p>
        </w:tc>
      </w:tr>
    </w:tbl>
    <w:p w:rsidR="00CC5CFA" w:rsidRDefault="00CC5CFA" w:rsidP="00DC612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4D2969" w:rsidRPr="00A42FE7" w:rsidRDefault="00A42FE7" w:rsidP="00DC612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C6124" w:rsidRPr="00A42FE7"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ចំណុចសំខាន់ៗនៃការបង្រៀន</w:t>
      </w:r>
    </w:p>
    <w:p w:rsidR="00DC6124" w:rsidRPr="00A42FE7" w:rsidRDefault="00DC6124" w:rsidP="00DC6124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សូលីតដែលមានរាងធរណីមាត្រងាយៗ</w:t>
      </w:r>
    </w:p>
    <w:p w:rsidR="00DC6124" w:rsidRPr="00A42FE7" w:rsidRDefault="00DC6124" w:rsidP="00DC6124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ធាតុនៃសូលីត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ឱ្យបានច្បាស់លាស់</w:t>
      </w:r>
    </w:p>
    <w:p w:rsidR="00DC6124" w:rsidRPr="00A42FE7" w:rsidRDefault="00DC6124" w:rsidP="00DC6124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ទាញរូបមន្តមាឌតាមរយៈសកម្មភាព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ំរៀប</w:t>
      </w:r>
      <w:r w:rsidR="00AE65E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ឡុកឡាក់</w:t>
      </w:r>
    </w:p>
    <w:p w:rsidR="00DC6124" w:rsidRPr="00A42FE7" w:rsidRDefault="00AE65E4" w:rsidP="00DC6124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សិស្ស</w:t>
      </w:r>
      <w:r w:rsidR="00DC6124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គណនាតម្លៃនៃមាឌ</w:t>
      </w:r>
      <w:r w:rsidR="00DC6124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DC6124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និងផ្ទៃក្រឡាខាងបានត្រឹមត្រូវ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ាមរយៈរូបមន្ត</w:t>
      </w:r>
    </w:p>
    <w:p w:rsidR="00DC6124" w:rsidRPr="00A42FE7" w:rsidRDefault="00DC6124" w:rsidP="00DC6124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ប្រើម៉ាស៊ីនគិតលេខ ដើម្បីគណនាលេខពិបាកគិត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DC6124" w:rsidRPr="00A42FE7" w:rsidRDefault="00AE65E4" w:rsidP="00DC6124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C6124"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val="ca-ES" w:bidi="km-KH"/>
        </w:rPr>
        <w:t>ចំណេះដឹងមូលដ្ឋានសម្រាប់មេរៀននេះ</w:t>
      </w:r>
    </w:p>
    <w:p w:rsidR="00DC6124" w:rsidRPr="00A42FE7" w:rsidRDefault="00DC6124" w:rsidP="00AE65E4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ដើម្បីសិក្សាមេរៀននេះ សិស្សត្រូវមានចំណេះដឹងមូលដ្ឋានដូចខាងក្រោម៖</w:t>
      </w:r>
    </w:p>
    <w:p w:rsidR="00DA70D0" w:rsidRPr="00A42FE7" w:rsidRDefault="00DA70D0" w:rsidP="000F3946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ចតុកោណកែង និងការេ</w:t>
      </w:r>
    </w:p>
    <w:p w:rsidR="00DA70D0" w:rsidRPr="00A42FE7" w:rsidRDefault="008F0071" w:rsidP="000F3946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បរិមាត្រ និង</w:t>
      </w:r>
      <w:r w:rsidR="00120530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120530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នៃរង្វង់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120530" w:rsidRPr="00A42FE7" w:rsidRDefault="000F3946" w:rsidP="00692ACD">
      <w:p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E01DB6">
        <w:rPr>
          <w:rFonts w:ascii="Khmer OS Siemreap" w:hAnsi="Khmer OS Siemreap" w:cs="Khmer OS Siemreap"/>
          <w:b/>
          <w:sz w:val="22"/>
          <w:szCs w:val="22"/>
          <w:lang w:val="ca-ES"/>
        </w:rPr>
        <w:t>III.</w:t>
      </w:r>
      <w:r w:rsidR="0060294B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ម្ភារៈស</w:t>
      </w:r>
      <w:r w:rsidR="00480342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្រាប់បង្រៀន</w:t>
      </w:r>
    </w:p>
    <w:p w:rsidR="00E01DB6" w:rsidRDefault="00E01DB6" w:rsidP="00E01DB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Battambang" w:hAnsi="Khmer OS Battambang" w:cs="Khmer OS Battambang"/>
          <w:sz w:val="22"/>
          <w:szCs w:val="22"/>
          <w:lang w:bidi="km-KH"/>
        </w:rPr>
        <w:t>-</w:t>
      </w:r>
      <w:r w:rsidR="0048034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ន្ទាត់ក្រឹត</w:t>
      </w:r>
      <w:r w:rsidR="00AD5F3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 xml:space="preserve">គ្រាប់ឡុកឡាក់ 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ខ្មៅដៃ ប៊ិក</w:t>
      </w:r>
      <w:r w:rsidR="00AD5F3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5D4AC0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ដែកឈាន ក្រដា</w:t>
      </w:r>
      <w:r w:rsidR="000F394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សកាតុង កន្រ្តៃ </w:t>
      </w:r>
      <w:r w:rsidR="000F3BA1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 xml:space="preserve">ស្កុត 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កេស</w:t>
      </w:r>
      <w:r w:rsidR="000F394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ឬ ឡាំងក្រដាស ប្រអប់ដីស </w:t>
      </w:r>
    </w:p>
    <w:p w:rsidR="00480342" w:rsidRDefault="00E01DB6" w:rsidP="00E01DB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 </w:t>
      </w:r>
      <w:r w:rsidR="000F394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្រអប់ឈើគូស ទុយោជ័រ ម៉ាស៊ីនគិតលេខ</w:t>
      </w:r>
    </w:p>
    <w:p w:rsidR="00E01DB6" w:rsidRPr="00E01DB6" w:rsidRDefault="00E01DB6" w:rsidP="00692ACD">
      <w:pPr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ab/>
        <w:t xml:space="preserve">-ឯកសារយោង៖ </w:t>
      </w: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សៀវភៅសិក្សាគោល និងឯកសារណែនាំគ្រូបង្រៀនរបស់ 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>STEPSAM3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4E1657" w:rsidRPr="00A42FE7" w:rsidRDefault="004D2969">
      <w:pPr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   </w:t>
      </w:r>
    </w:p>
    <w:p w:rsidR="00E01DB6" w:rsidRPr="00E01DB6" w:rsidRDefault="00E01DB6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E01DB6">
        <w:rPr>
          <w:rFonts w:ascii="Khmer OS Muol Light" w:hAnsi="Khmer OS Muol Light" w:cs="Khmer OS Muol Light"/>
          <w:b/>
          <w:sz w:val="22"/>
          <w:szCs w:val="22"/>
        </w:rPr>
        <w:lastRenderedPageBreak/>
        <w:t>IV.</w:t>
      </w:r>
      <w:r w:rsidRPr="00E01DB6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េចក្តីណែនាំលម្អិតតាមម៉ោងសិក្សានីមួយៗ</w:t>
      </w:r>
    </w:p>
    <w:p w:rsidR="004D2969" w:rsidRPr="00E01DB6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E01DB6">
        <w:rPr>
          <w:rFonts w:ascii="Khmer OS Muol Light" w:hAnsi="Khmer OS Muol Light" w:cs="Khmer OS Muol Light"/>
          <w:sz w:val="22"/>
          <w:szCs w:val="22"/>
          <w:lang w:val="ca-ES"/>
        </w:rPr>
        <w:sym w:font="Wingdings" w:char="F076"/>
      </w:r>
      <w:r w:rsidR="000F3946" w:rsidRPr="00E01DB6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១</w:t>
      </w:r>
    </w:p>
    <w:p w:rsidR="000F3946" w:rsidRPr="00A42FE7" w:rsidRDefault="000F3946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ូលីត</w:t>
      </w:r>
    </w:p>
    <w:p w:rsidR="000F3946" w:rsidRPr="00A42FE7" w:rsidRDefault="00AE65E4" w:rsidP="001511DC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0F394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ូគួរបង្រៀនតាមលំដាប់លំដោយ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</w:t>
      </w:r>
      <w:r w:rsidR="000F394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ចាប់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្តើម</w:t>
      </w:r>
      <w:r w:rsidR="000F394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ពីប្រលេពីប៉ែតកែង គូប </w:t>
      </w:r>
      <w:r w:rsidR="001511DC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</w:t>
      </w:r>
      <w:r w:rsidR="000F394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និងស៊ីឡាំង</w:t>
      </w:r>
    </w:p>
    <w:p w:rsidR="004508C2" w:rsidRPr="00A42FE7" w:rsidRDefault="000F3946" w:rsidP="00AE65E4">
      <w:p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tab/>
      </w:r>
      <w:r w:rsidR="00AE65E4"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ូគួរសួរសំណួរបំផុសទាក់ទង និងរូបប្រលេពីប៉ែតកែង</w:t>
      </w:r>
      <w:r w:rsidR="001511DC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ប្អូនណាអាច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ឧទាហរណ៍ពីវត្ថុដែល</w:t>
      </w:r>
      <w:r w:rsidR="00AE65E4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នរាង</w:t>
      </w:r>
    </w:p>
    <w:p w:rsidR="000F3946" w:rsidRPr="00A42FE7" w:rsidRDefault="001511DC" w:rsidP="004508C2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 </w:t>
      </w:r>
      <w:r w:rsidR="000F394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្រលេពីប៉ែតកែង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? </w:t>
      </w:r>
      <w:r w:rsidR="00AE65E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ថត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តុសិស្ស  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ទូ 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កេះឬឡាំងក្រដាស...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4508C2" w:rsidRPr="00A42FE7" w:rsidRDefault="00AE65E4" w:rsidP="004508C2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ន្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ទាប់មកគ្រូសួរសំណួរបំផុសទាក់ទង នឹ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ងរូបគូប</w:t>
      </w:r>
      <w:r w:rsidR="001511DC" w:rsidRPr="00A42FE7">
        <w:rPr>
          <w:rFonts w:ascii="Khmer OS Siemreap" w:hAnsi="Khmer OS Siemreap" w:cs="Khmer OS Siemreap"/>
          <w:sz w:val="22"/>
          <w:szCs w:val="22"/>
          <w:lang w:val="ca-ES"/>
        </w:rPr>
        <w:t xml:space="preserve">  </w:t>
      </w:r>
      <w:r w:rsidR="004508C2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ប្អូនណាអាច</w:t>
      </w:r>
      <w:r w:rsidR="004508C2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ឧទាហរណ៍ពីវត្ថុដែល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នរាង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ជា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ូប?</w:t>
      </w:r>
    </w:p>
    <w:p w:rsidR="004508C2" w:rsidRPr="00A42FE7" w:rsidRDefault="001511DC" w:rsidP="004508C2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 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ប្រអប់ដីស </w:t>
      </w:r>
      <w:r w:rsidR="00E01DB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គ្រាប់ឡុកឡាក់ 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...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AE65E4" w:rsidRDefault="00AE65E4" w:rsidP="00AE65E4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ន្ទាប់មកគ្រូសួរសំណួរបំផុសទាក់ទង និងរូបស៊ីឡាំង</w:t>
      </w:r>
      <w:r w:rsidR="004508C2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ប្អូនណាអាច</w:t>
      </w:r>
      <w:r w:rsidR="004508C2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ឧទាហរណ៍ពីវត្ថុដែល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ន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</w:p>
    <w:p w:rsidR="004508C2" w:rsidRPr="00A42FE7" w:rsidRDefault="00AE65E4" w:rsidP="00AE65E4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 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រាងស៊ីឡាំង?</w:t>
      </w:r>
      <w:r w:rsidR="001511DC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4508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ទុយោជ័រ បំពង់ទឹកត្នោត ធុងសាំង លូទឹក..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4508C2" w:rsidRPr="00A42FE7" w:rsidRDefault="004508C2" w:rsidP="004508C2">
      <w:pPr>
        <w:ind w:firstLine="720"/>
        <w:rPr>
          <w:rFonts w:ascii="Khmer OS Muol Light" w:hAnsi="Khmer OS Muol Light" w:cs="Khmer OS Muol Light"/>
          <w:sz w:val="22"/>
          <w:szCs w:val="22"/>
          <w:cs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កម្មភាព</w:t>
      </w:r>
      <w:r w:rsidR="00AE65E4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ិស្ស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៖</w:t>
      </w:r>
    </w:p>
    <w:p w:rsidR="007302DF" w:rsidRPr="00A42FE7" w:rsidRDefault="004508C2" w:rsidP="007302DF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សិស្សគូររូប</w:t>
      </w:r>
      <w:r w:rsidR="007302D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 xml:space="preserve"> និងកាត់រូប ប្រលេពីប៉ែតកែង គូប ស៊ីឡាំង</w:t>
      </w:r>
    </w:p>
    <w:p w:rsidR="004508C2" w:rsidRPr="00A42FE7" w:rsidRDefault="004508C2" w:rsidP="004508C2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កំណត់ធាតុនៃសូលីត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និងប្រាប់ឈ្មោះ</w:t>
      </w:r>
    </w:p>
    <w:p w:rsidR="007302DF" w:rsidRPr="00A42FE7" w:rsidRDefault="007302DF" w:rsidP="004508C2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4508C2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4508C2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២</w:t>
      </w:r>
    </w:p>
    <w:p w:rsidR="008F0071" w:rsidRPr="00A42FE7" w:rsidRDefault="008F0071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 w:hint="cs"/>
          <w:sz w:val="22"/>
          <w:szCs w:val="22"/>
          <w:cs/>
          <w:lang w:val="ca-ES" w:bidi="km-KH"/>
        </w:rPr>
        <w:t>២. មាឌនៃសូលីត</w:t>
      </w:r>
    </w:p>
    <w:p w:rsidR="004508C2" w:rsidRPr="00A42FE7" w:rsidRDefault="00975922" w:rsidP="004508C2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ាឌប្រលេពីប៉ែតកែង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រូបមន្ត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A36842" w:rsidRPr="00A42FE7" w:rsidRDefault="00AE65E4" w:rsidP="00975922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គ្រូគួរមានគ្រាប់ឡុកឡាក់ចំនួន </w:t>
      </w:r>
      <w:r w:rsidR="00CA37C2" w:rsidRPr="00A42FE7">
        <w:rPr>
          <w:rFonts w:ascii="Khmer OS Battambang" w:hAnsi="Khmer OS Battambang" w:cs="Khmer OS Battambang"/>
          <w:sz w:val="22"/>
          <w:szCs w:val="22"/>
          <w:lang w:bidi="km-KH"/>
        </w:rPr>
        <w:t>24</w:t>
      </w:r>
      <w:r w:rsidR="0097592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ឬច្រើនជាងនេះ</w:t>
      </w:r>
    </w:p>
    <w:p w:rsidR="00D24C03" w:rsidRPr="00A42FE7" w:rsidRDefault="00AE65E4" w:rsidP="00AE65E4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យកគ្រាប់ឡុកឡាក់ចំនួន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24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មករៀប</w:t>
      </w:r>
      <w:r w:rsidR="00D24C03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បានពីរជាន់ 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1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ជាន់មាន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ជួរ 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ក្នុង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1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ជួរមាន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4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</w:t>
      </w:r>
    </w:p>
    <w:p w:rsidR="00D24C03" w:rsidRPr="00A42FE7" w:rsidRDefault="00AE65E4" w:rsidP="00AE65E4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្រូវសួរសិស្សក្រោយ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ពីតំរៀបបានហើយ តើរូបនេះជារូបធរណី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មាត្រអ្វី? 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្រលេពីប៉ែតកែង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D24C03" w:rsidRPr="00A42FE7" w:rsidRDefault="00AE65E4" w:rsidP="00AE65E4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សួរសិស្ស តើគ្រាប់ឡុកឡាក់ទាំងអស់មានប៉ុន្មានគ្រាប់?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ឡុកឡាក់ទាំងអស់មាន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4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ាប់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D24C03" w:rsidRPr="00A42FE7" w:rsidRDefault="00AE65E4" w:rsidP="00AE65E4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</w:t>
      </w:r>
      <w:r w:rsidR="00D24C03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D24C0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ឡើងវា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់រូ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ផ្គុំ</w:t>
      </w:r>
      <w:r w:rsidR="009462A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នៃគ្រាប់ឡុកឡាក់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និង</w:t>
      </w:r>
      <w:r w:rsidR="009462A6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្រាប់ប្រវែងនៃធាតុទាំងបីស្មើនឹងប៉ុន្មាន។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cm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,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cm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និង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4cm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AC25BB" w:rsidRPr="00A42FE7" w:rsidRDefault="009462A6" w:rsidP="0086598B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សួរសិស្ស តើមាឌន</w:t>
      </w:r>
      <w:r w:rsidR="0086598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ៃប្រលេពីប៉ែតកែងនេះ ស្មើ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ប៉ុន្មាន? 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(</w:t>
      </w:r>
      <w:r w:rsidR="0086598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ឌ</w:t>
      </w:r>
      <w:r w:rsidR="001511DC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6598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្មើ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4</w:t>
      </w:r>
      <w:r w:rsidR="002C7897" w:rsidRPr="00A42FE7">
        <w:rPr>
          <w:rFonts w:ascii="Khmer OS Battambang" w:hAnsi="Khmer OS Battambang" w:cs="Khmer OS Battambang"/>
          <w:sz w:val="22"/>
          <w:szCs w:val="22"/>
          <w:lang w:bidi="km-KH"/>
        </w:rPr>
        <w:t>cm</w:t>
      </w:r>
      <w:r w:rsidR="002C7897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AC25BB" w:rsidRPr="00A42FE7" w:rsidRDefault="00AC25BB" w:rsidP="00D24C03">
      <w:p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ab/>
      </w:r>
      <w:r w:rsidR="009462A6"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ើប្អូនធ្វើដូចម្តេចបានមាឌ</w:t>
      </w:r>
      <w:r w:rsidR="0086598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 xml:space="preserve">ស្មើ 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4</w:t>
      </w:r>
      <w:r w:rsidR="002C7897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="002C7897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?</w:t>
      </w:r>
    </w:p>
    <w:p w:rsidR="00AC25BB" w:rsidRPr="00A42FE7" w:rsidRDefault="00E01DB6" w:rsidP="00D24C03">
      <w:pPr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ab/>
        <w:t xml:space="preserve">យកទ្រនុង 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>x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ទ្រនុង x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ទ្រនុង</w:t>
      </w:r>
    </w:p>
    <w:p w:rsidR="00AC25BB" w:rsidRPr="00A42FE7" w:rsidRDefault="00CA37C2" w:rsidP="00D24C03">
      <w:p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ab/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ab/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</w:t>
      </w:r>
      <w:r w:rsidR="00AC25BB" w:rsidRPr="00A42FE7">
        <w:rPr>
          <w:rFonts w:ascii="Khmer OS Battambang" w:hAnsi="Khmer OS Battambang" w:cs="Khmer OS Battambang"/>
          <w:sz w:val="22"/>
          <w:szCs w:val="22"/>
          <w:lang w:bidi="km-KH"/>
        </w:rPr>
        <w:t>cm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x 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</w:t>
      </w:r>
      <w:r w:rsidR="00AC25BB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cm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x 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4</w:t>
      </w:r>
      <w:r w:rsidR="00AC25BB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cm</w:t>
      </w:r>
    </w:p>
    <w:p w:rsidR="00AC25BB" w:rsidRPr="00A42FE7" w:rsidRDefault="00AC25BB" w:rsidP="00D24C03">
      <w:p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ab/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cm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(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កំពស់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)   ,  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cm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(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ទទឹង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)  </w:t>
      </w:r>
      <w:r w:rsidR="00CA37C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និង</w:t>
      </w:r>
      <w:r w:rsidR="00CA37C2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4cm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(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ណ្តោយ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)</w:t>
      </w:r>
    </w:p>
    <w:p w:rsidR="00CA37C2" w:rsidRPr="00A42FE7" w:rsidRDefault="00CA37C2" w:rsidP="00E01DB6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AC25BB" w:rsidRPr="00A42FE7" w:rsidRDefault="00CA37C2" w:rsidP="00AC25BB">
      <w:pPr>
        <w:ind w:firstLine="720"/>
        <w:rPr>
          <w:rFonts w:ascii="Khmer OS Muol Light" w:hAnsi="Khmer OS Muol Light" w:cs="Khmer OS Muol Light"/>
          <w:sz w:val="22"/>
          <w:szCs w:val="22"/>
          <w:cs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កម្មភាព</w:t>
      </w:r>
    </w:p>
    <w:p w:rsidR="00E01DB6" w:rsidRPr="00E01DB6" w:rsidRDefault="00CA37C2" w:rsidP="00E01DB6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ចែកគ្រាប់ឡុកឡាក់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12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គ្រាប់ក្នុង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1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ក្រុម </w:t>
      </w:r>
      <w:r w:rsidR="00AC25BB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តំរៀប គ្រាប់ឡុកឡាក់នេះ ទៅជារូបរាងប្រលេពីប៉ែតកែង និងបង្ហាញ</w:t>
      </w:r>
      <w:r w:rsidR="002C7897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AC25B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ធាតុទាំង</w:t>
      </w:r>
      <w:r w:rsidR="002C7897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ីនៃប្រលេពីប៉ែតកែង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។</w:t>
      </w:r>
    </w:p>
    <w:p w:rsidR="00E01DB6" w:rsidRDefault="00E01DB6" w:rsidP="002C7897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E01DB6" w:rsidRDefault="00E01DB6" w:rsidP="002C7897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2C7897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2C7897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៣</w:t>
      </w:r>
    </w:p>
    <w:p w:rsidR="0086598B" w:rsidRPr="00A42FE7" w:rsidRDefault="0086598B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 w:hint="cs"/>
          <w:sz w:val="22"/>
          <w:szCs w:val="22"/>
          <w:cs/>
          <w:lang w:val="ca-ES" w:bidi="km-KH"/>
        </w:rPr>
        <w:t>២. មាឌនៃសូលីត</w:t>
      </w:r>
    </w:p>
    <w:p w:rsidR="002C7897" w:rsidRPr="00A42FE7" w:rsidRDefault="002C7897" w:rsidP="002C7897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ាឌប្រលេពីប៉ែតកែង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គំរូនិងប្រតិបត្តិ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2C7897" w:rsidRPr="00A42FE7" w:rsidRDefault="009462A6" w:rsidP="009462A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2C7897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គួរធ្វើសន្លឹកកិច្ចការសម្រាប់សិស្សឬគូររូបនៅលើក្តារខៀនឬលើសន្លឹកក្រដាសផ្ទាំងធំ</w:t>
      </w:r>
    </w:p>
    <w:p w:rsidR="009462A6" w:rsidRDefault="008C2E14" w:rsidP="008C2E14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513856" behindDoc="1" locked="0" layoutInCell="1" allowOverlap="1" wp14:anchorId="4E9689C5" wp14:editId="00302502">
            <wp:simplePos x="0" y="0"/>
            <wp:positionH relativeFrom="column">
              <wp:posOffset>787400</wp:posOffset>
            </wp:positionH>
            <wp:positionV relativeFrom="paragraph">
              <wp:posOffset>118110</wp:posOffset>
            </wp:positionV>
            <wp:extent cx="2859147" cy="145329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147" cy="14532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7897"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>រំឭក</w:t>
      </w:r>
      <w:r w:rsidR="00A36842" w:rsidRPr="00A42FE7">
        <w:rPr>
          <w:rFonts w:ascii="Khmer OS Muol Light" w:hAnsi="Khmer OS Muol Light" w:cs="Khmer OS Muol Light"/>
          <w:sz w:val="22"/>
          <w:szCs w:val="22"/>
          <w:lang w:bidi="km-KH"/>
        </w:rPr>
        <w:t xml:space="preserve">          </w:t>
      </w: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ab/>
      </w:r>
      <w:r w:rsidR="009462A6">
        <w:rPr>
          <w:rFonts w:ascii="Khmer OS Muol Light" w:hAnsi="Khmer OS Muol Light" w:cs="Khmer OS Muol Light"/>
          <w:sz w:val="22"/>
          <w:szCs w:val="22"/>
          <w:lang w:val="ca-ES" w:bidi="km-KH"/>
        </w:rPr>
        <w:tab/>
      </w:r>
      <w:r w:rsidR="009462A6">
        <w:rPr>
          <w:rFonts w:ascii="Khmer OS Muol Light" w:hAnsi="Khmer OS Muol Light" w:cs="Khmer OS Muol Light"/>
          <w:sz w:val="22"/>
          <w:szCs w:val="22"/>
          <w:lang w:val="ca-ES" w:bidi="km-KH"/>
        </w:rPr>
        <w:tab/>
      </w:r>
    </w:p>
    <w:p w:rsidR="0086598B" w:rsidRPr="00A42FE7" w:rsidRDefault="008C2E14" w:rsidP="009462A6">
      <w:pPr>
        <w:ind w:left="5760"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lastRenderedPageBreak/>
        <w:t>មាឌនៃប្រលេពីប៉ែតកែងនេះគឺ</w:t>
      </w:r>
    </w:p>
    <w:p w:rsidR="00A36842" w:rsidRPr="00A42FE7" w:rsidRDefault="00A36842" w:rsidP="00A36842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  <w:t xml:space="preserve">      </w:t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9462A6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C2E14" w:rsidRPr="00A42FE7">
        <w:rPr>
          <w:rFonts w:ascii="Khmer OS Battambang" w:hAnsi="Khmer OS Battambang" w:cs="Khmer OS Battambang"/>
          <w:sz w:val="22"/>
          <w:szCs w:val="22"/>
          <w:lang w:bidi="km-KH"/>
        </w:rPr>
        <w:t>11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proofErr w:type="gramStart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ខ</w:t>
      </w:r>
      <w:proofErr w:type="gramEnd"/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C2E14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18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A36842" w:rsidRPr="00A42FE7" w:rsidRDefault="00A36842" w:rsidP="00A36842">
      <w:pPr>
        <w:ind w:left="216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     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</w:t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86598B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  <w:t xml:space="preserve">     </w:t>
      </w:r>
      <w:r w:rsidR="009462A6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9462A6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គ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. </w:t>
      </w:r>
      <w:r w:rsidR="008C2E14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ឃ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C2E14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6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8C2E14" w:rsidRPr="00A42FE7" w:rsidRDefault="008C2E14" w:rsidP="00A36842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9462A6" w:rsidRDefault="009462A6" w:rsidP="008C2E1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9462A6" w:rsidRDefault="009462A6" w:rsidP="008C2E1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A36842" w:rsidRPr="00A42FE7" w:rsidRDefault="009462A6" w:rsidP="008C2E14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36842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ជ្រើសរើស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ចម្លើយ</w:t>
      </w:r>
      <w:r w:rsidR="00A36842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ហើយប្រើសញ្ញាម្រាមដៃ</w:t>
      </w:r>
    </w:p>
    <w:p w:rsidR="00A36842" w:rsidRPr="00A42FE7" w:rsidRDefault="008C2E14" w:rsidP="00A36842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ក)​ ប្រើ</w:t>
      </w:r>
      <w:r w:rsidR="00E01DB6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E01DB6">
        <w:rPr>
          <w:rFonts w:ascii="Khmer OS Battambang" w:hAnsi="Khmer OS Battambang" w:cs="Khmer OS Battambang"/>
          <w:sz w:val="22"/>
          <w:szCs w:val="22"/>
          <w:lang w:bidi="km-KH"/>
        </w:rPr>
        <w:t>1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ខ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E01DB6">
        <w:rPr>
          <w:rFonts w:ascii="Khmer OS Battambang" w:hAnsi="Khmer OS Battambang" w:cs="Khmer OS Battambang"/>
          <w:sz w:val="22"/>
          <w:szCs w:val="22"/>
          <w:cs/>
          <w:lang w:bidi="km-KH"/>
        </w:rPr>
        <w:t>2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="00A36842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គ)​ ប្រើ</w:t>
      </w:r>
      <w:r w:rsidR="00E01DB6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3</w:t>
      </w:r>
      <w:r w:rsidR="00A36842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និង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ឃ)​ ប្រើ</w:t>
      </w:r>
      <w:r w:rsidR="00E01DB6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4</w:t>
      </w:r>
    </w:p>
    <w:p w:rsidR="00922B4F" w:rsidRPr="00A42FE7" w:rsidRDefault="009462A6" w:rsidP="00A36842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Limon R1" w:hAnsi="Limon R1"/>
          <w:noProof/>
          <w:sz w:val="22"/>
          <w:szCs w:val="22"/>
          <w:lang w:bidi="km-KH"/>
        </w:rPr>
        <w:drawing>
          <wp:anchor distT="0" distB="0" distL="114300" distR="114300" simplePos="0" relativeHeight="251536384" behindDoc="0" locked="0" layoutInCell="1" allowOverlap="1" wp14:anchorId="63152FA9" wp14:editId="3ED247F4">
            <wp:simplePos x="0" y="0"/>
            <wp:positionH relativeFrom="column">
              <wp:posOffset>3302000</wp:posOffset>
            </wp:positionH>
            <wp:positionV relativeFrom="paragraph">
              <wp:posOffset>77470</wp:posOffset>
            </wp:positionV>
            <wp:extent cx="2943225" cy="1823720"/>
            <wp:effectExtent l="0" t="0" r="9525" b="508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/>
                    <a:srcRect l="24679" t="34722" r="33173" b="8681"/>
                    <a:stretch/>
                  </pic:blipFill>
                  <pic:spPr bwMode="auto">
                    <a:xfrm>
                      <a:off x="0" y="0"/>
                      <a:ext cx="2943225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ហេតុផលអ្វីដែលប្អូនជ្រើសរើសចំលើយនេះ</w:t>
      </w:r>
      <w:r w:rsidR="008C2E14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?</w:t>
      </w:r>
    </w:p>
    <w:p w:rsidR="00922B4F" w:rsidRPr="00A42FE7" w:rsidRDefault="00CA37C2" w:rsidP="00922B4F">
      <w:pPr>
        <w:ind w:firstLine="720"/>
        <w:rPr>
          <w:rFonts w:ascii="Khmer OS Muol Light" w:hAnsi="Khmer OS Muol Light" w:cs="Khmer OS Muol Light"/>
          <w:sz w:val="22"/>
          <w:szCs w:val="22"/>
          <w:cs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កម្មភាព</w:t>
      </w:r>
    </w:p>
    <w:p w:rsidR="00922B4F" w:rsidRPr="00A42FE7" w:rsidRDefault="009462A6" w:rsidP="00CA37C2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ចែកសន្លឹកកិច្ចការ</w:t>
      </w:r>
      <w:r w:rsidR="00922B4F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ពិភាក្សាតាមក្រុម</w:t>
      </w:r>
    </w:p>
    <w:p w:rsidR="00922B4F" w:rsidRPr="00A42FE7" w:rsidRDefault="009462A6" w:rsidP="00CA37C2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ជាអ្នកសម្របសម្រួល</w:t>
      </w:r>
    </w:p>
    <w:p w:rsidR="00922B4F" w:rsidRPr="00A42FE7" w:rsidRDefault="009462A6" w:rsidP="00CA37C2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ឡើងបង្ហាញ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ពីរបៀបរកមាឌនៃរូប</w:t>
      </w:r>
    </w:p>
    <w:p w:rsidR="00922B4F" w:rsidRPr="00A42FE7" w:rsidRDefault="009462A6" w:rsidP="00CA37C2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ទាញការសន្និដ្ឋាន</w:t>
      </w:r>
      <w:r w:rsidR="00A8045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8C2E14" w:rsidRPr="00A42FE7" w:rsidRDefault="008C2E14" w:rsidP="008C2E14">
      <w:pPr>
        <w:rPr>
          <w:rFonts w:ascii="Khmer OS Battambang" w:hAnsi="Khmer OS Battambang" w:cs="Khmer OS Battambang"/>
          <w:sz w:val="22"/>
          <w:szCs w:val="22"/>
          <w:lang w:val="ca-ES" w:bidi="km-KH"/>
        </w:rPr>
      </w:pPr>
    </w:p>
    <w:p w:rsidR="00922B4F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922B4F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៤</w:t>
      </w:r>
    </w:p>
    <w:p w:rsidR="008C2E14" w:rsidRPr="00A42FE7" w:rsidRDefault="008C2E14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 w:hint="cs"/>
          <w:sz w:val="22"/>
          <w:szCs w:val="22"/>
          <w:cs/>
          <w:lang w:val="ca-ES" w:bidi="km-KH"/>
        </w:rPr>
        <w:t>២. មាឌនៃសូលីត</w:t>
      </w:r>
      <w:r w:rsidR="00922B4F"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</w:p>
    <w:p w:rsidR="00922B4F" w:rsidRPr="00A42FE7" w:rsidRDefault="00922B4F" w:rsidP="008C2E14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ាឌគូប</w:t>
      </w:r>
    </w:p>
    <w:p w:rsidR="00922B4F" w:rsidRPr="00A42FE7" w:rsidRDefault="009462A6" w:rsidP="00922B4F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គួរមានគ្រាប់ឡុកឡាក់</w:t>
      </w:r>
      <w:r w:rsidR="008C2E14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</w:p>
    <w:p w:rsidR="00922B4F" w:rsidRPr="00A42FE7" w:rsidRDefault="009462A6" w:rsidP="00922B4F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យកគ្រាប់ឡុកឡាក់តំរៀបជាគូប</w:t>
      </w:r>
      <w:r w:rsidR="00922B4F" w:rsidRPr="00A42FE7">
        <w:rPr>
          <w:rFonts w:ascii="Khmer OS Battambang" w:hAnsi="Khmer OS Battambang" w:cs="Khmer OS Battambang"/>
          <w:sz w:val="22"/>
          <w:szCs w:val="22"/>
          <w:lang w:bidi="km-KH"/>
        </w:rPr>
        <w:t>(</w:t>
      </w:r>
      <w:r w:rsidR="00CA37C2" w:rsidRPr="00A42FE7">
        <w:rPr>
          <w:rFonts w:ascii="Khmer OS Battambang" w:hAnsi="Khmer OS Battambang" w:cs="Khmer OS Battambang"/>
          <w:sz w:val="22"/>
          <w:szCs w:val="22"/>
          <w:lang w:bidi="km-KH"/>
        </w:rPr>
        <w:t>4</w:t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ាប់ក្រោម</w:t>
      </w:r>
      <w:r w:rsidR="00CA37C2" w:rsidRPr="00A42FE7">
        <w:rPr>
          <w:rFonts w:ascii="Khmer OS Battambang" w:hAnsi="Khmer OS Battambang" w:cs="Khmer OS Battambang"/>
          <w:sz w:val="22"/>
          <w:szCs w:val="22"/>
          <w:lang w:bidi="km-KH"/>
        </w:rPr>
        <w:t>4</w:t>
      </w:r>
      <w:r w:rsidR="001D4E1C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ាប់លើ</w:t>
      </w:r>
      <w:r w:rsidR="009B33BA" w:rsidRPr="00A42FE7">
        <w:rPr>
          <w:rFonts w:ascii="Khmer OS Battambang" w:hAnsi="Khmer OS Battambang" w:cs="Khmer OS Battambang"/>
          <w:sz w:val="22"/>
          <w:szCs w:val="22"/>
          <w:lang w:bidi="km-KH"/>
        </w:rPr>
        <w:t>2</w:t>
      </w:r>
      <w:r w:rsidR="00CA37C2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ជាន់</w:t>
      </w:r>
      <w:r w:rsidR="00922B4F" w:rsidRPr="00A42FE7">
        <w:rPr>
          <w:rFonts w:ascii="Khmer OS Battambang" w:hAnsi="Khmer OS Battambang" w:cs="Khmer OS Battambang"/>
          <w:sz w:val="22"/>
          <w:szCs w:val="22"/>
          <w:lang w:bidi="km-KH"/>
        </w:rPr>
        <w:t>)</w:t>
      </w:r>
    </w:p>
    <w:p w:rsidR="00922B4F" w:rsidRPr="00A42FE7" w:rsidRDefault="009462A6" w:rsidP="00922B4F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សួរសិស្សរូបនេះមានរាងជារូបធរណីមាត្រអ្វី</w:t>
      </w:r>
      <w:r w:rsidR="00922B4F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  <w:r w:rsidR="008539F9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 </w:t>
      </w:r>
      <w:r w:rsidR="008C2E14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</w:t>
      </w:r>
      <w:r w:rsidR="008539F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ូប</w:t>
      </w:r>
      <w:r w:rsidR="008C2E14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)</w:t>
      </w:r>
    </w:p>
    <w:p w:rsidR="00922B4F" w:rsidRPr="00A42FE7" w:rsidRDefault="00922B4F" w:rsidP="00922B4F">
      <w:pPr>
        <w:ind w:firstLine="720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>សកម្មភាព</w:t>
      </w:r>
    </w:p>
    <w:p w:rsidR="00922B4F" w:rsidRPr="00A42FE7" w:rsidRDefault="00CA37C2" w:rsidP="008539F9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ចែកគ្រាប់ឡុកឡាក់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8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ាប់ក្នុង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1</w:t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ក្រុម</w:t>
      </w:r>
    </w:p>
    <w:p w:rsidR="00922B4F" w:rsidRPr="00A42FE7" w:rsidRDefault="008539F9" w:rsidP="008539F9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922B4F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តំរៀបជារាងគូប</w:t>
      </w:r>
    </w:p>
    <w:p w:rsidR="008539F9" w:rsidRPr="00A42FE7" w:rsidRDefault="008539F9" w:rsidP="008539F9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រកមាឌនៃរូបតំរៀបហើយ</w:t>
      </w:r>
    </w:p>
    <w:p w:rsidR="009462A6" w:rsidRPr="00A80454" w:rsidRDefault="008539F9" w:rsidP="00A80454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ប្រាប់ពីរបៀបគណនាមាឌរូប</w:t>
      </w:r>
      <w:r w:rsidR="00A8045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F25493" w:rsidRDefault="00F25493" w:rsidP="00A80454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8539F9" w:rsidRPr="00A42FE7" w:rsidRDefault="009462A6" w:rsidP="00922B4F">
      <w:pPr>
        <w:ind w:firstLine="720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539456" behindDoc="1" locked="0" layoutInCell="1" allowOverlap="1" wp14:anchorId="2F7CD411" wp14:editId="62E04E4A">
            <wp:simplePos x="0" y="0"/>
            <wp:positionH relativeFrom="column">
              <wp:posOffset>2530475</wp:posOffset>
            </wp:positionH>
            <wp:positionV relativeFrom="paragraph">
              <wp:posOffset>-113665</wp:posOffset>
            </wp:positionV>
            <wp:extent cx="2380615" cy="1903095"/>
            <wp:effectExtent l="0" t="0" r="635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0615" cy="190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37C2"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>លំហាត់ប្រតិបត្តិ</w:t>
      </w:r>
    </w:p>
    <w:p w:rsidR="008539F9" w:rsidRPr="00A42FE7" w:rsidRDefault="00826700" w:rsidP="008539F9">
      <w:pPr>
        <w:ind w:left="720"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>១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>.</w:t>
      </w:r>
      <w:r w:rsidR="008539F9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ណនាមាឌនៃគូបនេះ</w:t>
      </w:r>
      <w:r w:rsidR="008539F9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</w:p>
    <w:p w:rsidR="00826700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826700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826700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826700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826700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8539F9" w:rsidRPr="00A42FE7" w:rsidRDefault="00826700" w:rsidP="008539F9">
      <w:pPr>
        <w:ind w:left="1440"/>
        <w:rPr>
          <w:rFonts w:ascii="Khmer OS Battambang" w:hAnsi="Khmer OS Battambang" w:cs="Khmer OS Battambang"/>
          <w:sz w:val="22"/>
          <w:szCs w:val="22"/>
          <w:cs/>
          <w:lang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>២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>.</w:t>
      </w:r>
      <w:r w:rsidR="008539F9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</w:t>
      </w:r>
      <w:r w:rsidR="001D4E1C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េមានអាងទឹកមួយរាងជាគូបដែលមានមាឌ</w:t>
      </w:r>
      <w:r w:rsidR="001D4E1C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64</w:t>
      </w:r>
      <w:r w:rsidR="008539F9" w:rsidRPr="00A42FE7">
        <w:rPr>
          <w:rFonts w:ascii="Khmer OS Battambang" w:hAnsi="Khmer OS Battambang" w:cs="Khmer OS Battambang"/>
          <w:sz w:val="22"/>
          <w:szCs w:val="22"/>
          <w:lang w:bidi="km-KH"/>
        </w:rPr>
        <w:t>m</w:t>
      </w:r>
      <w:r w:rsidR="008539F9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="008539F9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។     គណនាទ្រនុងនៃអាងទឹកនេះ</w:t>
      </w:r>
      <w:r w:rsidR="001D4E1C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។</w:t>
      </w:r>
    </w:p>
    <w:p w:rsidR="009462A6" w:rsidRDefault="009462A6" w:rsidP="008539F9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8539F9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8539F9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៥</w:t>
      </w:r>
    </w:p>
    <w:p w:rsidR="001D4E1C" w:rsidRPr="00A42FE7" w:rsidRDefault="001D4E1C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 w:hint="cs"/>
          <w:sz w:val="22"/>
          <w:szCs w:val="22"/>
          <w:cs/>
          <w:lang w:val="ca-ES" w:bidi="km-KH"/>
        </w:rPr>
        <w:t>២. មាឌនៃសូលីត</w:t>
      </w:r>
    </w:p>
    <w:p w:rsidR="008539F9" w:rsidRPr="00A42FE7" w:rsidRDefault="008539F9" w:rsidP="008539F9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lastRenderedPageBreak/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 xml:space="preserve">មាឌស៊ីឡាំង 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រូបមន្ត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8539F9" w:rsidRPr="00A42FE7" w:rsidRDefault="00826700" w:rsidP="008539F9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8539F9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គួរមាន</w:t>
      </w: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ទុយោជ័រ 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F156EC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ធុង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F156EC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ឬបំពង់ទឹកត្នោត</w:t>
      </w:r>
    </w:p>
    <w:p w:rsidR="0092606B" w:rsidRPr="00A42FE7" w:rsidRDefault="00826700" w:rsidP="008539F9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តើបាត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ឬមាត់បំពង់ទុយោមានរាងជាអ្វី</w:t>
      </w:r>
      <w:r w:rsidR="0092606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? </w:t>
      </w:r>
      <w:r w:rsidR="001D4E1C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ានរាងជារង្វង់</w:t>
      </w:r>
      <w:r w:rsidR="001D4E1C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)</w:t>
      </w:r>
    </w:p>
    <w:p w:rsidR="00AE107E" w:rsidRPr="00A42FE7" w:rsidRDefault="00826700" w:rsidP="008539F9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ដើម្បីរកផ្ទៃក្រឡារង្វង់នេះគេធ្វើដូចម្តេច</w:t>
      </w:r>
      <w:r w:rsidR="0092606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? 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ផ្ទៃក្រឡារង្វង់</w:t>
      </w:r>
      <w:r w:rsidR="007C5286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AE107E" w:rsidRPr="00A42FE7">
        <w:rPr>
          <w:rFonts w:ascii="Khmer OS Battambang" w:hAnsi="Khmer OS Battambang" w:cs="Khmer OS Battambang"/>
          <w:sz w:val="22"/>
          <w:szCs w:val="22"/>
          <w:lang w:bidi="km-KH"/>
        </w:rPr>
        <w:t>S=</w:t>
      </w:r>
      <w:r w:rsidR="00AE107E" w:rsidRPr="00826700">
        <w:rPr>
          <w:rFonts w:ascii="Khmer OS Battambang" w:hAnsi="Khmer OS Battambang" w:cs="Khmer OS Battambang"/>
          <w:sz w:val="32"/>
          <w:szCs w:val="32"/>
          <w:lang w:bidi="km-KH"/>
        </w:rPr>
        <w:sym w:font="Symbol" w:char="F070"/>
      </w:r>
      <w:r w:rsidR="007C5286"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="007C5286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92606B" w:rsidRPr="00A42FE7" w:rsidRDefault="00826700" w:rsidP="008539F9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តែសួរសិស្សអំពីមាឌនៃប្រលេពីប៉ែតកែង និងគូប ដើម្បីទាញរកមាឌស៊ីឡាំង</w:t>
      </w:r>
    </w:p>
    <w:p w:rsidR="0092606B" w:rsidRPr="00A42FE7" w:rsidRDefault="00826700" w:rsidP="00826700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ឌប្រលេពីប៉ែតកែង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 xml:space="preserve">= </w:t>
      </w:r>
      <w:r w:rsidR="001D4E1C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បណ្តោយ </w:t>
      </w:r>
      <w:r w:rsidR="001D4E1C" w:rsidRPr="00A42FE7">
        <w:rPr>
          <w:rFonts w:ascii="Khmer OS Battambang" w:hAnsi="Khmer OS Battambang" w:cs="Khmer OS Battambang"/>
          <w:sz w:val="22"/>
          <w:szCs w:val="22"/>
          <w:lang w:bidi="km-KH"/>
        </w:rPr>
        <w:t>x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ទទឹង </w:t>
      </w:r>
      <w:r w:rsidR="001D4E1C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x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កំពស់</w:t>
      </w:r>
      <w:r w:rsidR="007C528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 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= </w:t>
      </w:r>
      <w:r w:rsidR="001D4E1C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 xml:space="preserve">ផ្ទៃក្រឡាបាត </w:t>
      </w:r>
      <w:r w:rsidR="001D4E1C" w:rsidRPr="00A42FE7">
        <w:rPr>
          <w:rFonts w:ascii="Khmer OS Battambang" w:hAnsi="Khmer OS Battambang" w:cs="Khmer OS Battambang"/>
          <w:sz w:val="22"/>
          <w:szCs w:val="22"/>
          <w:lang w:bidi="km-KH"/>
        </w:rPr>
        <w:t>x</w:t>
      </w:r>
      <w:r w:rsidR="001D4E1C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កំពស់</w:t>
      </w:r>
      <w:r w:rsidR="00A80454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 (  </w:t>
      </w:r>
      <w:r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7C528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V = B x h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 )</w:t>
      </w:r>
    </w:p>
    <w:p w:rsidR="0092606B" w:rsidRPr="00A42FE7" w:rsidRDefault="00826700" w:rsidP="001D4E1C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ឌស៊ីឡាំង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= </w:t>
      </w:r>
      <w:r w:rsidR="001D4E1C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ផ្ទៃក្រឡាបាត </w:t>
      </w:r>
      <w:r w:rsidR="001D4E1C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x</w:t>
      </w:r>
      <w:r w:rsidR="0092606B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កំពស់</w:t>
      </w:r>
      <w:r w:rsidR="007C528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>(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V=</w:t>
      </w:r>
      <w:r w:rsidRPr="00826700">
        <w:rPr>
          <w:rFonts w:ascii="Khmer OS Battambang" w:hAnsi="Khmer OS Battambang" w:cs="Khmer OS Battambang"/>
          <w:sz w:val="32"/>
          <w:szCs w:val="3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2 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x h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>)</w:t>
      </w:r>
      <w:r w:rsidR="007C528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A8045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826700" w:rsidRDefault="00826700" w:rsidP="00AE107E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AE107E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AE107E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៦</w:t>
      </w:r>
    </w:p>
    <w:p w:rsidR="001D4E1C" w:rsidRPr="00A42FE7" w:rsidRDefault="001D4E1C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 w:hint="cs"/>
          <w:sz w:val="22"/>
          <w:szCs w:val="22"/>
          <w:cs/>
          <w:lang w:val="ca-ES" w:bidi="km-KH"/>
        </w:rPr>
        <w:t>២. មាឌនៃសូលីត</w:t>
      </w:r>
    </w:p>
    <w:p w:rsidR="00AE107E" w:rsidRPr="00A42FE7" w:rsidRDefault="00AE107E" w:rsidP="00AE107E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 xml:space="preserve">មាឌស៊ីឡាំង 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គំរូ និងប្រតិបត្តិ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AE107E" w:rsidRPr="00A42FE7" w:rsidRDefault="00826700" w:rsidP="00AE107E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549696" behindDoc="0" locked="0" layoutInCell="1" allowOverlap="1" wp14:anchorId="6FCD40A3" wp14:editId="3035B224">
                <wp:simplePos x="0" y="0"/>
                <wp:positionH relativeFrom="column">
                  <wp:posOffset>3692525</wp:posOffset>
                </wp:positionH>
                <wp:positionV relativeFrom="paragraph">
                  <wp:posOffset>43180</wp:posOffset>
                </wp:positionV>
                <wp:extent cx="1076325" cy="1628775"/>
                <wp:effectExtent l="0" t="0" r="28575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325" cy="1628775"/>
                          <a:chOff x="0" y="0"/>
                          <a:chExt cx="1076325" cy="1628775"/>
                        </a:xfrm>
                      </wpg:grpSpPr>
                      <wps:wsp>
                        <wps:cNvPr id="3" name="Can 3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Arc 4"/>
                        <wps:cNvSpPr/>
                        <wps:spPr>
                          <a:xfrm>
                            <a:off x="0" y="1171575"/>
                            <a:ext cx="1076325" cy="45720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style="position:absolute;margin-left:290.75pt;margin-top:3.4pt;width:84.75pt;height:128.25pt;z-index:251549696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3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k2sMA&#10;AADaAAAADwAAAGRycy9kb3ducmV2LnhtbESPQWvCQBSE74L/YXmCt2bT2oqkrkEDhV5qMVp6fWSf&#10;STD7NuyumvbXd4WCx2FmvmGW+WA6cSHnW8sKHpMUBHFldcu1gsP+7WEBwgdkjZ1lUvBDHvLVeLTE&#10;TNsr7+hShlpECPsMFTQh9JmUvmrIoE9sTxy9o3UGQ5SultrhNcJNJ5/SdC4NthwXGuypaKg6lWej&#10;4Pe7HCq5efnUx607fZxLa76KZ6Wmk2H9CiLQEO7h//a7VjCD25V4A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uk2sMAAADaAAAADwAAAAAAAAAAAAAAAACYAgAAZHJzL2Rv&#10;d25yZXYueG1sUEsFBgAAAAAEAAQA9QAAAIgDAAAAAA==&#10;" adj="3790" fillcolor="white [3212]" strokecolor="black [3213]" strokeweight="2pt"/>
                <v:shape id="Arc 4" o:spid="_x0000_s1028" style="position:absolute;top:11715;width:10763;height:4572;visibility:visible;mso-wrap-style:square;v-text-anchor:middle" coordsize="1076325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vMzrwA&#10;AADaAAAADwAAAGRycy9kb3ducmV2LnhtbESPywrCMBBF94L/EEZwZ1NFRKpRRBHc+ti4G5uxrTaT&#10;0kRb/XojCC4v93G482VrSvGk2hWWFQyjGARxanXBmYLTcTuYgnAeWWNpmRS8yMFy0e3MMdG24T09&#10;Dz4TYYRdggpy76tESpfmZNBFtiIO3tXWBn2QdSZ1jU0YN6UcxfFEGiw4EHKsaJ1Tej88TIB47c5U&#10;XR43XsVF+5Zps5lMler32tUMhKfW/8O/9k4rGMP3SrgBcvE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8S8zOvAAAANoAAAAPAAAAAAAAAAAAAAAAAJgCAABkcnMvZG93bnJldi54&#10;bWxQSwUGAAAAAAQABAD1AAAAgQMAAAAA&#10;" path="m338,236695nsc-8733,127955,163889,31568,413021,6266v86850,-8821,177502,-8322,263786,1450c941238,37664,1110650,147142,1070505,262133l538163,228600,338,236695xem338,236695nfc-8733,127955,163889,31568,413021,6266v86850,-8821,177502,-8322,263786,1450c941238,37664,1110650,147142,1070505,262133e" filled="f" strokecolor="black [3213]" strokeweight="1.5pt">
                  <v:stroke dashstyle="dash"/>
                  <v:path arrowok="t" o:connecttype="custom" o:connectlocs="338,236695;413021,6266;676807,7716;1070505,262133" o:connectangles="0,0,0,0"/>
                </v:shape>
              </v:group>
            </w:pict>
          </mc:Fallback>
        </mc:AlternateContent>
      </w: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E107E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គួររំឭករូបមន្តមាឌស៊ីឡាំង</w:t>
      </w:r>
    </w:p>
    <w:p w:rsidR="00AE107E" w:rsidRPr="00A42FE7" w:rsidRDefault="00826700" w:rsidP="00AE107E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507712" behindDoc="0" locked="0" layoutInCell="1" allowOverlap="1" wp14:anchorId="7439CEC5" wp14:editId="68BE40DE">
                <wp:simplePos x="0" y="0"/>
                <wp:positionH relativeFrom="column">
                  <wp:posOffset>4768215</wp:posOffset>
                </wp:positionH>
                <wp:positionV relativeFrom="paragraph">
                  <wp:posOffset>187325</wp:posOffset>
                </wp:positionV>
                <wp:extent cx="638175" cy="48577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C4C37" w:rsidRPr="002C4C37" w:rsidRDefault="002C4C37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10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375.45pt;margin-top:14.75pt;width:50.25pt;height:38.25pt;z-index:251507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" filled="f" stroked="f" strokeweight=".5pt">
                <v:textbox>
                  <w:txbxContent>
                    <w:p w:rsidR="002C4C37" w:rsidRPr="002C4C37" w:rsidRDefault="002C4C37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10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E107E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ដាក់លំហាត់កម្រិតមូលដ្ឋាន ដើម្បីរំឭកមាឌស៊ីឡាំង</w:t>
      </w:r>
    </w:p>
    <w:p w:rsidR="007C5286" w:rsidRPr="00A42FE7" w:rsidRDefault="007C5286" w:rsidP="001D4E1C">
      <w:pPr>
        <w:ind w:left="144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1D4E1C" w:rsidRPr="00A42FE7">
        <w:rPr>
          <w:rFonts w:ascii="Khmer OS Battambang" w:hAnsi="Khmer OS Battambang" w:cs="Khmer OS Battambang"/>
          <w:sz w:val="22"/>
          <w:szCs w:val="22"/>
          <w:lang w:bidi="km-KH"/>
        </w:rPr>
        <w:t>13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proofErr w:type="gramStart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ខ</w:t>
      </w:r>
      <w:proofErr w:type="gramEnd"/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1D4E1C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3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7C5286" w:rsidRPr="00A42FE7" w:rsidRDefault="007C5286" w:rsidP="001D4E1C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     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</w:t>
      </w:r>
      <w:r w:rsidR="00826700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គ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. </w:t>
      </w:r>
      <w:r w:rsidR="001D4E1C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6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ឃ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1D4E1C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9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2C4C37" w:rsidRPr="00A42FE7" w:rsidRDefault="002C4C37" w:rsidP="007C5286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 wp14:anchorId="56C53449" wp14:editId="6673ADC2">
                <wp:simplePos x="0" y="0"/>
                <wp:positionH relativeFrom="column">
                  <wp:posOffset>4235450</wp:posOffset>
                </wp:positionH>
                <wp:positionV relativeFrom="paragraph">
                  <wp:posOffset>118109</wp:posOffset>
                </wp:positionV>
                <wp:extent cx="533400" cy="25717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C4C37" w:rsidRPr="002C4C37" w:rsidRDefault="002C4C37" w:rsidP="002C4C37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3</w:t>
                            </w: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left:0;text-align:left;margin-left:333.5pt;margin-top:9.3pt;width:42pt;height:20.25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" filled="f" stroked="f" strokeweight=".5pt">
                <v:textbox>
                  <w:txbxContent>
                    <w:p w:rsidR="002C4C37" w:rsidRPr="002C4C37" w:rsidRDefault="002C4C37" w:rsidP="002C4C37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3</w:t>
                      </w: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:rsidR="002C4C37" w:rsidRPr="00A42FE7" w:rsidRDefault="002C4C37" w:rsidP="007C5286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 wp14:anchorId="7EDDD220" wp14:editId="1ED30FFC">
                <wp:simplePos x="0" y="0"/>
                <wp:positionH relativeFrom="column">
                  <wp:posOffset>4235450</wp:posOffset>
                </wp:positionH>
                <wp:positionV relativeFrom="paragraph">
                  <wp:posOffset>123825</wp:posOffset>
                </wp:positionV>
                <wp:extent cx="51435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3.5pt,9.75pt" to="374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" strokecolor="#4579b8 [3044]"/>
            </w:pict>
          </mc:Fallback>
        </mc:AlternateContent>
      </w:r>
    </w:p>
    <w:p w:rsidR="002C4C37" w:rsidRPr="00A42FE7" w:rsidRDefault="002C4C37" w:rsidP="007C5286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7C5286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ជ្រើសរើស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ចម្លើយ</w:t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ដោយ</w:t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ប្រើសញ្ញាម្រាមដៃ</w:t>
      </w:r>
    </w:p>
    <w:p w:rsidR="002C4C37" w:rsidRPr="00A42FE7" w:rsidRDefault="002C4C37" w:rsidP="002C4C37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ក)​ ប្រើ</w:t>
      </w:r>
      <w:r w:rsidR="00A80454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A80454">
        <w:rPr>
          <w:rFonts w:ascii="Khmer OS Battambang" w:hAnsi="Khmer OS Battambang" w:cs="Khmer OS Battambang"/>
          <w:sz w:val="22"/>
          <w:szCs w:val="22"/>
          <w:lang w:bidi="km-KH"/>
        </w:rPr>
        <w:t>1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ខ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A80454">
        <w:rPr>
          <w:rFonts w:ascii="Khmer OS Battambang" w:hAnsi="Khmer OS Battambang" w:cs="Khmer OS Battambang"/>
          <w:sz w:val="22"/>
          <w:szCs w:val="22"/>
          <w:cs/>
          <w:lang w:bidi="km-KH"/>
        </w:rPr>
        <w:t>2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គ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A80454">
        <w:rPr>
          <w:rFonts w:ascii="Khmer OS Battambang" w:hAnsi="Khmer OS Battambang" w:cs="Khmer OS Battambang"/>
          <w:sz w:val="22"/>
          <w:szCs w:val="22"/>
          <w:cs/>
          <w:lang w:bidi="km-KH"/>
        </w:rPr>
        <w:t>3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និង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ឃ)​ ប្រើ</w:t>
      </w:r>
      <w:r w:rsidR="00A80454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4</w:t>
      </w:r>
    </w:p>
    <w:p w:rsidR="007C5286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ហេតុផលអ្វីដែលប្អូនជ្រើសរើស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ចម្លើយ</w:t>
      </w:r>
      <w:r w:rsidR="002C4C37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?</w:t>
      </w:r>
    </w:p>
    <w:p w:rsidR="007C5286" w:rsidRPr="00A42FE7" w:rsidRDefault="002C4C37" w:rsidP="007C5286">
      <w:pPr>
        <w:ind w:left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ប្រតិបត្តិ</w:t>
      </w:r>
    </w:p>
    <w:p w:rsidR="007C5286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លំហាត់ប្រតិបត្តិ នៅក្នុងទំព័រ១៨៨ </w:t>
      </w:r>
    </w:p>
    <w:p w:rsidR="007C5286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ុនដោះស្រាយគ្រូគួរប្រើក្រដាស</w:t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ពីរសន្លឹកមានទំហំប៉ុនគ្នា</w:t>
      </w:r>
      <w:r w:rsidR="007C528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ូរតាមបណ្តោយ និងមូរតាម ទទឹង ដើម្បី</w:t>
      </w:r>
      <w:r w:rsidR="002C4C37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ាន</w:t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ជាស៊ីឡាំង</w:t>
      </w:r>
    </w:p>
    <w:p w:rsidR="00AB19E2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រំឭករ</w:t>
      </w:r>
      <w:r w:rsidR="002C4C37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ូ</w:t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មន្តបរិមាត្ររង្វង់ ដើម្បី</w:t>
      </w:r>
      <w:r w:rsidR="00AB19E2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ឱ្យ</w:t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ិស្សអាចទាញរកឃើញ និងដោះស្រាយរកមាឌបាន</w:t>
      </w:r>
      <w:r w:rsidR="002C4C37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។</w:t>
      </w:r>
    </w:p>
    <w:p w:rsidR="00826700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</w:p>
    <w:p w:rsidR="00AB19E2" w:rsidRPr="00A42FE7" w:rsidRDefault="002C4C37" w:rsidP="007C5286">
      <w:pPr>
        <w:ind w:left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ចំលើយប្រតិបត្តិ</w:t>
      </w:r>
    </w:p>
    <w:p w:rsidR="00AB19E2" w:rsidRPr="00A42FE7" w:rsidRDefault="00826700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161BAE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ូរ</w:t>
      </w:r>
      <w:r w:rsidR="00AB19E2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ាមបណ្តោយសន្លឹកក្រដាស</w:t>
      </w:r>
    </w:p>
    <w:p w:rsidR="006737A3" w:rsidRPr="00A42FE7" w:rsidRDefault="00826700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577344" behindDoc="0" locked="0" layoutInCell="1" allowOverlap="1" wp14:anchorId="427A10E0" wp14:editId="5FE6331F">
                <wp:simplePos x="0" y="0"/>
                <wp:positionH relativeFrom="column">
                  <wp:posOffset>3740150</wp:posOffset>
                </wp:positionH>
                <wp:positionV relativeFrom="paragraph">
                  <wp:posOffset>29210</wp:posOffset>
                </wp:positionV>
                <wp:extent cx="981075" cy="1085850"/>
                <wp:effectExtent l="0" t="0" r="28575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075" cy="1085850"/>
                          <a:chOff x="0" y="0"/>
                          <a:chExt cx="1076325" cy="1628775"/>
                        </a:xfrm>
                      </wpg:grpSpPr>
                      <wps:wsp>
                        <wps:cNvPr id="13" name="Can 13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Arc 14"/>
                        <wps:cNvSpPr/>
                        <wps:spPr>
                          <a:xfrm>
                            <a:off x="0" y="1171575"/>
                            <a:ext cx="1076325" cy="45720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294.5pt;margin-top:2.3pt;width:77.25pt;height:85.5pt;z-index:251577344;mso-width-relative:margin;mso-height-relative:margin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">
                <v:shape id="Can 13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CS7sIA&#10;AADbAAAADwAAAGRycy9kb3ducmV2LnhtbERPTWvCQBC9C/6HZQRvzaa1FUldgwYKvdRitPQ6ZMck&#10;mJ0Nu6um/fVdoeBtHu9zlvlgOnEh51vLCh6TFARxZXXLtYLD/u1hAcIHZI2dZVLwQx7y1Xi0xEzb&#10;K+/oUoZaxBD2GSpoQugzKX3VkEGf2J44ckfrDIYIXS21w2sMN518StO5NNhybGiwp6Kh6lSejYLf&#10;73Ko5OblUx+37vRxLq35Kp6Vmk6G9SuIQEO4i//d7zrOn8Htl3i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cJLuwgAAANsAAAAPAAAAAAAAAAAAAAAAAJgCAABkcnMvZG93&#10;bnJldi54bWxQSwUGAAAAAAQABAD1AAAAhwMAAAAA&#10;" adj="3790" fillcolor="white [3212]" strokecolor="black [3213]" strokeweight="2pt"/>
                <v:shape id="Arc 14" o:spid="_x0000_s1028" style="position:absolute;top:11715;width:10763;height:4572;visibility:visible;mso-wrap-style:square;v-text-anchor:middle" coordsize="1076325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Czs74A&#10;AADbAAAADwAAAGRycy9kb3ducmV2LnhtbESPzQrCMBCE74LvEFbwZlNFRKpRRBG8+nPxtjZrW202&#10;pYm2+vRGELztMrPzzc6XrSnFk2pXWFYwjGIQxKnVBWcKTsftYArCeWSNpWVS8CIHy0W3M8dE24b3&#10;9Dz4TIQQdgkqyL2vEildmpNBF9mKOGhXWxv0Ya0zqWtsQrgp5SiOJ9JgwYGQY0XrnNL74WECxGt3&#10;puryuPEqLtq3TJvNZKpUv9euZiA8tf5v/l3vdKg/hu8vYQC5+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Ogs7O+AAAA2wAAAA8AAAAAAAAAAAAAAAAAmAIAAGRycy9kb3ducmV2&#10;LnhtbFBLBQYAAAAABAAEAPUAAACDAwAAAAA=&#10;" path="m338,236695nsc-8733,127955,163889,31568,413021,6266v86850,-8821,177502,-8322,263786,1450c941238,37664,1110650,147142,1070505,262133l538163,228600,338,236695xem338,236695nfc-8733,127955,163889,31568,413021,6266v86850,-8821,177502,-8322,263786,1450c941238,37664,1110650,147142,1070505,262133e" filled="f" strokecolor="black [3213]" strokeweight="1.5pt">
                  <v:stroke dashstyle="dash"/>
                  <v:path arrowok="t" o:connecttype="custom" o:connectlocs="338,236695;413021,6266;676807,7716;1070505,262133" o:connectangles="0,0,0,0"/>
                </v:shape>
              </v:group>
            </w:pict>
          </mc:Fallback>
        </mc:AlternateContent>
      </w:r>
      <w:r w:rsidR="00161BAE"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 wp14:anchorId="11D86753" wp14:editId="3600A7CE">
                <wp:simplePos x="0" y="0"/>
                <wp:positionH relativeFrom="column">
                  <wp:posOffset>863600</wp:posOffset>
                </wp:positionH>
                <wp:positionV relativeFrom="paragraph">
                  <wp:posOffset>464185</wp:posOffset>
                </wp:positionV>
                <wp:extent cx="771525" cy="4857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1BAE" w:rsidRPr="002C4C37" w:rsidRDefault="00161BAE" w:rsidP="00161BAE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64.8d</w:t>
                            </w: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5" o:spid="_x0000_s1028" type="#_x0000_t202" style="position:absolute;left:0;text-align:left;margin-left:68pt;margin-top:36.55pt;width:60.75pt;height:38.25pt;z-index:251579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" filled="f" stroked="f" strokeweight=".5pt">
                <v:textbox>
                  <w:txbxContent>
                    <w:p w:rsidR="00161BAE" w:rsidRPr="002C4C37" w:rsidRDefault="00161BAE" w:rsidP="00161BAE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64.8d</w:t>
                      </w: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161BAE" w:rsidRPr="00A42FE7">
        <w:rPr>
          <w:rFonts w:ascii="Khmer OS Battambang" w:hAnsi="Khmer OS Battambang" w:cs="Khmer OS Battambang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 wp14:anchorId="52325CB5" wp14:editId="711B618B">
                <wp:simplePos x="0" y="0"/>
                <wp:positionH relativeFrom="column">
                  <wp:posOffset>911225</wp:posOffset>
                </wp:positionH>
                <wp:positionV relativeFrom="paragraph">
                  <wp:posOffset>159385</wp:posOffset>
                </wp:positionV>
                <wp:extent cx="1800225" cy="828675"/>
                <wp:effectExtent l="0" t="0" r="28575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8286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" o:spid="_x0000_s1026" style="position:absolute;margin-left:71.75pt;margin-top:12.55pt;width:141.75pt;height:65.25pt;z-index:2515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" filled="f" strokecolor="black [3213]" strokeweight="2pt"/>
            </w:pict>
          </mc:Fallback>
        </mc:AlternateContent>
      </w:r>
    </w:p>
    <w:p w:rsidR="006737A3" w:rsidRPr="00A42FE7" w:rsidRDefault="00161BAE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7F4B73F2" wp14:editId="0CAC0773">
                <wp:simplePos x="0" y="0"/>
                <wp:positionH relativeFrom="column">
                  <wp:posOffset>3044825</wp:posOffset>
                </wp:positionH>
                <wp:positionV relativeFrom="paragraph">
                  <wp:posOffset>140335</wp:posOffset>
                </wp:positionV>
                <wp:extent cx="333375" cy="0"/>
                <wp:effectExtent l="0" t="76200" r="9525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53A03C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239.75pt;margin-top:11.05pt;width:26.25pt;height:0;z-index:2515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" strokecolor="black [3213]">
                <v:stroke endarrow="block"/>
              </v:shape>
            </w:pict>
          </mc:Fallback>
        </mc:AlternateContent>
      </w:r>
    </w:p>
    <w:p w:rsidR="00161BAE" w:rsidRPr="00A42FE7" w:rsidRDefault="00161BAE" w:rsidP="007C5286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</w:p>
    <w:p w:rsidR="00826700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4E2D4398" wp14:editId="3986EB78">
                <wp:simplePos x="0" y="0"/>
                <wp:positionH relativeFrom="column">
                  <wp:posOffset>1482725</wp:posOffset>
                </wp:positionH>
                <wp:positionV relativeFrom="paragraph">
                  <wp:posOffset>203200</wp:posOffset>
                </wp:positionV>
                <wp:extent cx="771525" cy="485775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1BAE" w:rsidRPr="002C4C37" w:rsidRDefault="00161BAE" w:rsidP="00161BAE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96.2d</w:t>
                            </w: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7" o:spid="_x0000_s1029" type="#_x0000_t202" style="position:absolute;left:0;text-align:left;margin-left:116.75pt;margin-top:16pt;width:60.75pt;height:38.25pt;z-index:251581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" filled="f" stroked="f" strokeweight=".5pt">
                <v:textbox>
                  <w:txbxContent>
                    <w:p w:rsidR="00161BAE" w:rsidRPr="002C4C37" w:rsidRDefault="00161BAE" w:rsidP="00161BAE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96.2d</w:t>
                      </w: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826700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</w:p>
    <w:p w:rsidR="00AB19E2" w:rsidRPr="00A42FE7" w:rsidRDefault="00826700" w:rsidP="007C528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ភ្ជិ</w:t>
      </w:r>
      <w:r w:rsidR="00161BAE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មុខវាអស់</w:t>
      </w:r>
      <w:r w:rsidR="00161BAE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2</w:t>
      </w:r>
      <w:r w:rsidR="00AB19E2" w:rsidRPr="00A42FE7">
        <w:rPr>
          <w:rFonts w:ascii="Khmer OS Battambang" w:hAnsi="Khmer OS Battambang" w:cs="Khmer OS Battambang"/>
          <w:sz w:val="22"/>
          <w:szCs w:val="22"/>
          <w:lang w:bidi="km-KH"/>
        </w:rPr>
        <w:t>dm</w:t>
      </w:r>
    </w:p>
    <w:p w:rsidR="00AB19E2" w:rsidRPr="00A42FE7" w:rsidRDefault="006737A3" w:rsidP="007C528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បរិមាត្រ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P</w:t>
      </w:r>
      <w:r w:rsidR="00AA2523" w:rsidRPr="00A42FE7">
        <w:rPr>
          <w:rFonts w:ascii="Khmer OS Battambang" w:hAnsi="Khmer OS Battambang" w:cs="Khmer OS Battambang"/>
          <w:sz w:val="22"/>
          <w:szCs w:val="22"/>
          <w:lang w:bidi="km-KH"/>
        </w:rPr>
        <w:t>=96.2</w:t>
      </w:r>
      <w:r w:rsidR="00AB19E2" w:rsidRPr="00A42FE7">
        <w:rPr>
          <w:rFonts w:ascii="Khmer OS Battambang" w:hAnsi="Khmer OS Battambang" w:cs="Khmer OS Battambang"/>
          <w:sz w:val="22"/>
          <w:szCs w:val="22"/>
          <w:lang w:bidi="km-KH"/>
        </w:rPr>
        <w:t>dm – 2 dm</w:t>
      </w:r>
      <w:r w:rsidR="00AA252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94.2</w:t>
      </w:r>
      <w:r w:rsidR="00AB19E2" w:rsidRPr="00A42FE7">
        <w:rPr>
          <w:rFonts w:ascii="Khmer OS Battambang" w:hAnsi="Khmer OS Battambang" w:cs="Khmer OS Battambang"/>
          <w:sz w:val="22"/>
          <w:szCs w:val="22"/>
          <w:lang w:bidi="km-KH"/>
        </w:rPr>
        <w:t>dm</w:t>
      </w:r>
    </w:p>
    <w:p w:rsidR="006737A3" w:rsidRPr="00A42FE7" w:rsidRDefault="00161BAE" w:rsidP="007C528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កាំ</w:t>
      </w:r>
      <w:r w:rsidR="006737A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A80454" w:rsidRPr="00A42FE7">
        <w:rPr>
          <w:rFonts w:ascii="Khmer OS Battambang" w:hAnsi="Khmer OS Battambang" w:cs="Khmer OS Battambang"/>
          <w:position w:val="-24"/>
          <w:sz w:val="22"/>
          <w:szCs w:val="22"/>
          <w:lang w:bidi="km-KH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pt;height:31.5pt" o:ole="">
            <v:imagedata r:id="rId9" o:title=""/>
          </v:shape>
          <o:OLEObject Type="Embed" ProgID="Equation.DSMT4" ShapeID="_x0000_i1025" DrawAspect="Content" ObjectID="_1516684777" r:id="rId10"/>
        </w:object>
      </w:r>
    </w:p>
    <w:p w:rsidR="00AB19E2" w:rsidRPr="00A42FE7" w:rsidRDefault="006737A3" w:rsidP="007C5286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កំពស់ </w:t>
      </w:r>
      <w:r w:rsidR="00AB19E2" w:rsidRPr="00A42FE7">
        <w:rPr>
          <w:rFonts w:ascii="Khmer OS Battambang" w:hAnsi="Khmer OS Battambang" w:cs="Khmer OS Battambang"/>
          <w:sz w:val="22"/>
          <w:szCs w:val="22"/>
          <w:lang w:bidi="km-KH"/>
        </w:rPr>
        <w:t>h =</w:t>
      </w:r>
      <w:r w:rsidR="00AA2523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ទទឹង</w:t>
      </w:r>
      <w:r w:rsidR="00AA252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64.8</w:t>
      </w:r>
      <w:r w:rsidR="00AB19E2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dm </w:t>
      </w:r>
    </w:p>
    <w:p w:rsidR="00161BAE" w:rsidRPr="00A80454" w:rsidRDefault="00AA2523" w:rsidP="00A80454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lastRenderedPageBreak/>
        <w:t xml:space="preserve">មាឌ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V =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h =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x 15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x 64.8 = 1458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6737A3" w:rsidRPr="00A42FE7" w:rsidRDefault="00826700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A252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ូរ</w:t>
      </w:r>
      <w:r w:rsidR="006737A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ាមទទឹងសន្លឹកក្រដាស</w:t>
      </w:r>
    </w:p>
    <w:p w:rsidR="00161BAE" w:rsidRPr="00A42FE7" w:rsidRDefault="00161BAE" w:rsidP="00161BAE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601920" behindDoc="0" locked="0" layoutInCell="1" allowOverlap="1" wp14:anchorId="4AE45D08" wp14:editId="35D1DB84">
                <wp:simplePos x="0" y="0"/>
                <wp:positionH relativeFrom="column">
                  <wp:posOffset>4064000</wp:posOffset>
                </wp:positionH>
                <wp:positionV relativeFrom="paragraph">
                  <wp:posOffset>73025</wp:posOffset>
                </wp:positionV>
                <wp:extent cx="590550" cy="1676400"/>
                <wp:effectExtent l="19050" t="0" r="1905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" cy="1676400"/>
                          <a:chOff x="0" y="0"/>
                          <a:chExt cx="1076325" cy="1628775"/>
                        </a:xfrm>
                      </wpg:grpSpPr>
                      <wps:wsp>
                        <wps:cNvPr id="21" name="Can 21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Arc 22"/>
                        <wps:cNvSpPr/>
                        <wps:spPr>
                          <a:xfrm>
                            <a:off x="0" y="1314125"/>
                            <a:ext cx="1076325" cy="31465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B53C65F" id="Group 20" o:spid="_x0000_s1026" style="position:absolute;margin-left:320pt;margin-top:5.75pt;width:46.5pt;height:132pt;z-index:251601920;mso-width-relative:margin;mso-height-relative:margin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">
                <v:shape id="Can 21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Jjv8IA&#10;AADbAAAADwAAAGRycy9kb3ducmV2LnhtbESPQYvCMBSE78L+h/AW9qapsopUo7jCwl5WsSpeH82z&#10;LTYvJYla/fVGEDwOM/MNM523phYXcr6yrKDfS0AQ51ZXXCjYbX+7YxA+IGusLZOCG3mYzz46U0y1&#10;vfKGLlkoRISwT1FBGUKTSunzkgz6nm2Io3e0zmCI0hVSO7xGuKnlIElG0mDFcaHEhpYl5afsbBTc&#10;D1mby5/hWh9X7vR/zqzZL7+V+vpsFxMQgdrwDr/af1rBoA/PL/EH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mO/wgAAANsAAAAPAAAAAAAAAAAAAAAAAJgCAABkcnMvZG93&#10;bnJldi54bWxQSwUGAAAAAAQABAD1AAAAhwMAAAAA&#10;" adj="3790" fillcolor="white [3212]" strokecolor="black [3213]" strokeweight="2pt"/>
                <v:shape id="Arc 22" o:spid="_x0000_s1028" style="position:absolute;top:13141;width:10763;height:3146;visibility:visible;mso-wrap-style:square;v-text-anchor:middle" coordsize="1076325,314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r9w8MA&#10;AADbAAAADwAAAGRycy9kb3ducmV2LnhtbESPzYrCQBCE7wu+w9ALXhYzSQ4i0YnsyirizZ8HaDK9&#10;STTTEzKzMfr0jiB4LKrqK2qxHEwjeupcbVlBEsUgiAuray4VnI7ryQyE88gaG8uk4EYOlvnoY4GZ&#10;tlfeU3/wpQgQdhkqqLxvMyldUZFBF9mWOHh/tjPog+xKqTu8BrhpZBrHU2mw5rBQYUuriorL4d8o&#10;2J2Tszb3n6FP8Iv0ZfpbbzYnpcafw/cchKfBv8Ov9lYrSFN4fgk/QO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r9w8MAAADbAAAADwAAAAAAAAAAAAAAAACYAgAAZHJzL2Rv&#10;d25yZXYueG1sUEsFBgAAAAAEAAQA9QAAAIgDAAAAAA==&#10;" path="m712,165414nsc-13378,85414,180404,15093,450786,2087,511927,-854,574345,-686,635290,2583v298717,16024,492934,101089,428961,187881l538163,157325,712,165414xem712,165414nfc-13378,85414,180404,15093,450786,2087,511927,-854,574345,-686,635290,2583v298717,16024,492934,101089,428961,187881e" filled="f" strokecolor="black [3213]" strokeweight="1.5pt">
                  <v:stroke dashstyle="dash"/>
                  <v:path arrowok="t" o:connecttype="custom" o:connectlocs="712,165414;450786,2087;635290,2583;1064251,190464" o:connectangles="0,0,0,0"/>
                </v:shape>
              </v:group>
            </w:pict>
          </mc:Fallback>
        </mc:AlternateContent>
      </w:r>
      <w:r w:rsidRPr="00A42FE7">
        <w:rPr>
          <w:rFonts w:ascii="Khmer OS Battambang" w:hAnsi="Khmer OS Battambang" w:cs="Khmer OS Battambang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 wp14:anchorId="4EDF281A" wp14:editId="62123C6B">
                <wp:simplePos x="0" y="0"/>
                <wp:positionH relativeFrom="column">
                  <wp:posOffset>1682750</wp:posOffset>
                </wp:positionH>
                <wp:positionV relativeFrom="paragraph">
                  <wp:posOffset>158750</wp:posOffset>
                </wp:positionV>
                <wp:extent cx="962025" cy="1409700"/>
                <wp:effectExtent l="0" t="0" r="28575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1409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F2E0F1B" id="Rectangle 19" o:spid="_x0000_s1026" style="position:absolute;margin-left:132.5pt;margin-top:12.5pt;width:75.75pt;height:111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" filled="f" strokecolor="black [3213]" strokeweight="2pt"/>
            </w:pict>
          </mc:Fallback>
        </mc:AlternateContent>
      </w:r>
    </w:p>
    <w:p w:rsidR="006737A3" w:rsidRPr="00A42FE7" w:rsidRDefault="00161BAE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70A4BFF1" wp14:editId="7B64700A">
                <wp:simplePos x="0" y="0"/>
                <wp:positionH relativeFrom="column">
                  <wp:posOffset>3187700</wp:posOffset>
                </wp:positionH>
                <wp:positionV relativeFrom="paragraph">
                  <wp:posOffset>378460</wp:posOffset>
                </wp:positionV>
                <wp:extent cx="333375" cy="0"/>
                <wp:effectExtent l="0" t="76200" r="9525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0F762B7" id="Straight Arrow Connector 24" o:spid="_x0000_s1026" type="#_x0000_t32" style="position:absolute;margin-left:251pt;margin-top:29.8pt;width:26.25pt;height:0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" strokecolor="black [3213]">
                <v:stroke endarrow="block"/>
              </v:shape>
            </w:pict>
          </mc:Fallback>
        </mc:AlternateContent>
      </w:r>
      <w:r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572B3AA0" wp14:editId="3074E3DE">
                <wp:simplePos x="0" y="0"/>
                <wp:positionH relativeFrom="column">
                  <wp:posOffset>987425</wp:posOffset>
                </wp:positionH>
                <wp:positionV relativeFrom="paragraph">
                  <wp:posOffset>229235</wp:posOffset>
                </wp:positionV>
                <wp:extent cx="771525" cy="390525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1BAE" w:rsidRPr="002C4C37" w:rsidRDefault="00161BAE" w:rsidP="00161BAE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96.2d</w:t>
                            </w: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0" type="#_x0000_t202" style="position:absolute;left:0;text-align:left;margin-left:77.75pt;margin-top:18.05pt;width:60.75pt;height:30.7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" filled="f" stroked="f" strokeweight=".5pt">
                <v:textbox>
                  <w:txbxContent>
                    <w:p w:rsidR="00161BAE" w:rsidRPr="002C4C37" w:rsidRDefault="00161BAE" w:rsidP="00161BAE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96.2d</w:t>
                      </w: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6737A3" w:rsidRPr="00A42FE7" w:rsidRDefault="006737A3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</w:p>
    <w:p w:rsidR="006737A3" w:rsidRPr="00A42FE7" w:rsidRDefault="00161BAE" w:rsidP="006737A3">
      <w:pPr>
        <w:ind w:left="72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0F568A07" wp14:editId="05F9E1DF">
                <wp:simplePos x="0" y="0"/>
                <wp:positionH relativeFrom="column">
                  <wp:posOffset>1682750</wp:posOffset>
                </wp:positionH>
                <wp:positionV relativeFrom="paragraph">
                  <wp:posOffset>140970</wp:posOffset>
                </wp:positionV>
                <wp:extent cx="771525" cy="39052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1BAE" w:rsidRPr="002C4C37" w:rsidRDefault="00161BAE" w:rsidP="00161BAE">
                            <w:pP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64.8d</w:t>
                            </w:r>
                            <w:r w:rsidRPr="002C4C37">
                              <w:rPr>
                                <w:rFonts w:cs="DaunPenh"/>
                                <w:sz w:val="28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1" type="#_x0000_t202" style="position:absolute;left:0;text-align:left;margin-left:132.5pt;margin-top:11.1pt;width:60.75pt;height:30.75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" filled="f" stroked="f" strokeweight=".5pt">
                <v:textbox>
                  <w:txbxContent>
                    <w:p w:rsidR="00161BAE" w:rsidRPr="002C4C37" w:rsidRDefault="00161BAE" w:rsidP="00161BAE">
                      <w:pP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64.8d</w:t>
                      </w:r>
                      <w:r w:rsidRPr="002C4C37">
                        <w:rPr>
                          <w:rFonts w:cs="DaunPenh"/>
                          <w:sz w:val="28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826700" w:rsidRDefault="00826700" w:rsidP="006737A3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</w:p>
    <w:p w:rsidR="00826700" w:rsidRDefault="00826700" w:rsidP="006737A3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</w:p>
    <w:p w:rsidR="00826700" w:rsidRDefault="00826700" w:rsidP="006737A3">
      <w:pPr>
        <w:ind w:left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</w:p>
    <w:p w:rsidR="006737A3" w:rsidRPr="00A42FE7" w:rsidRDefault="00826700" w:rsidP="006737A3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ភ្ជិ</w:t>
      </w:r>
      <w:r w:rsidR="00AA252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មុខវាអស់</w:t>
      </w:r>
      <w:r w:rsidR="006737A3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AA2523" w:rsidRPr="00A42FE7">
        <w:rPr>
          <w:rFonts w:ascii="Khmer OS Battambang" w:hAnsi="Khmer OS Battambang" w:cs="Khmer OS Battambang"/>
          <w:sz w:val="22"/>
          <w:szCs w:val="22"/>
          <w:lang w:bidi="km-KH"/>
        </w:rPr>
        <w:t>2</w:t>
      </w:r>
      <w:r w:rsidR="006737A3" w:rsidRPr="00A42FE7">
        <w:rPr>
          <w:rFonts w:ascii="Khmer OS Battambang" w:hAnsi="Khmer OS Battambang" w:cs="Khmer OS Battambang"/>
          <w:sz w:val="22"/>
          <w:szCs w:val="22"/>
          <w:lang w:bidi="km-KH"/>
        </w:rPr>
        <w:t>dm</w:t>
      </w:r>
    </w:p>
    <w:p w:rsidR="006737A3" w:rsidRPr="00A42FE7" w:rsidRDefault="006737A3" w:rsidP="006737A3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បរិមាត្រ </w:t>
      </w:r>
      <w:r w:rsidR="007D6650" w:rsidRPr="00A42FE7">
        <w:rPr>
          <w:rFonts w:ascii="Khmer OS Battambang" w:hAnsi="Khmer OS Battambang" w:cs="Khmer OS Battambang"/>
          <w:sz w:val="22"/>
          <w:szCs w:val="22"/>
          <w:lang w:bidi="km-KH"/>
        </w:rPr>
        <w:t>P=64.8dm – 2 dm = 62.8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dm</w:t>
      </w:r>
    </w:p>
    <w:p w:rsidR="006737A3" w:rsidRPr="00A42FE7" w:rsidRDefault="006737A3" w:rsidP="006737A3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កាំ </w:t>
      </w:r>
      <w:r w:rsidR="00A80454" w:rsidRPr="00A42FE7">
        <w:rPr>
          <w:rFonts w:ascii="Khmer OS Battambang" w:hAnsi="Khmer OS Battambang" w:cs="Khmer OS Battambang"/>
          <w:position w:val="-24"/>
          <w:sz w:val="22"/>
          <w:szCs w:val="22"/>
          <w:lang w:bidi="km-KH"/>
        </w:rPr>
        <w:object w:dxaOrig="2480" w:dyaOrig="620">
          <v:shape id="_x0000_i1026" type="#_x0000_t75" style="width:188.25pt;height:31.5pt" o:ole="">
            <v:imagedata r:id="rId11" o:title=""/>
          </v:shape>
          <o:OLEObject Type="Embed" ProgID="Equation.DSMT4" ShapeID="_x0000_i1026" DrawAspect="Content" ObjectID="_1516684778" r:id="rId12"/>
        </w:object>
      </w:r>
    </w:p>
    <w:p w:rsidR="006737A3" w:rsidRPr="00A42FE7" w:rsidRDefault="006737A3" w:rsidP="006737A3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កំពស់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h =</w:t>
      </w:r>
      <w:r w:rsidR="007D6650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បណ្តោយ</w:t>
      </w:r>
      <w:r w:rsidR="007D6650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96.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 </w:t>
      </w:r>
    </w:p>
    <w:p w:rsidR="00AA2523" w:rsidRPr="00A42FE7" w:rsidRDefault="00AA2523" w:rsidP="00AA2523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មាឌ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V =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h =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7D6650" w:rsidRPr="00A42FE7">
        <w:rPr>
          <w:rFonts w:ascii="Khmer OS Battambang" w:hAnsi="Khmer OS Battambang" w:cs="Khmer OS Battambang"/>
          <w:sz w:val="22"/>
          <w:szCs w:val="22"/>
          <w:lang w:bidi="km-KH"/>
        </w:rPr>
        <w:t>x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10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x 96.2 = 962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3</w:t>
      </w:r>
    </w:p>
    <w:p w:rsidR="006737A3" w:rsidRPr="00A42FE7" w:rsidRDefault="006737A3" w:rsidP="007D6650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ដូចនេះ </w:t>
      </w:r>
      <w:r w:rsidR="007D6650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ដើម្បីបានមាឌធំគឺមូរតាម</w:t>
      </w:r>
      <w:r w:rsidR="007D6650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បណ្តោយ</w:t>
      </w:r>
      <w:r w:rsidR="00AA2523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។</w:t>
      </w:r>
    </w:p>
    <w:p w:rsidR="00CA37C2" w:rsidRPr="00A42FE7" w:rsidRDefault="00CA37C2" w:rsidP="00AE3C23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AE3C23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AE3C23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៧</w:t>
      </w:r>
    </w:p>
    <w:p w:rsidR="00AE3C23" w:rsidRPr="00A42FE7" w:rsidRDefault="00AE3C23" w:rsidP="00AE3C23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ូលីត</w:t>
      </w:r>
    </w:p>
    <w:p w:rsidR="00AE3C23" w:rsidRPr="00A42FE7" w:rsidRDefault="00AE3C23" w:rsidP="00AE3C23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រូបមន្ត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AE3C23" w:rsidRPr="00A42FE7" w:rsidRDefault="00AE3C23" w:rsidP="00AE3C23">
      <w:pPr>
        <w:ind w:firstLine="720"/>
        <w:rPr>
          <w:rFonts w:ascii="Khmer OS Battambang" w:hAnsi="Khmer OS Battambang" w:cs="Khmer OS Battambang"/>
          <w:b/>
          <w:bCs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bidi="km-KH"/>
        </w:rPr>
        <w:t>ក</w:t>
      </w:r>
      <w:r w:rsidRPr="00A42FE7">
        <w:rPr>
          <w:rFonts w:ascii="Khmer OS Battambang" w:hAnsi="Khmer OS Battambang" w:cs="Khmer OS Battambang"/>
          <w:b/>
          <w:bCs/>
          <w:sz w:val="22"/>
          <w:szCs w:val="22"/>
          <w:lang w:bidi="km-KH"/>
        </w:rPr>
        <w:t>.</w:t>
      </w:r>
      <w:r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bidi="km-KH"/>
        </w:rPr>
        <w:t>ផ្ទៃក្រឡាខាងប្រលេពីប៉ែតកែង</w:t>
      </w:r>
    </w:p>
    <w:p w:rsidR="007D6650" w:rsidRPr="00A42FE7" w:rsidRDefault="0005718D" w:rsidP="00A80454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ត្រូវយកសម្ភារៈជាក់ស្តែង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>(</w:t>
      </w: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>កេ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ឬឡាំងក្រដាស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>)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បង្ហាញ និង</w:t>
      </w:r>
      <w:r w:rsidR="007D6650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ួររកផ្ទៃក្រឡាមុខខាងនីមួយ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ៗ</w:t>
      </w:r>
      <w:r w:rsidR="007D6650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។</w:t>
      </w:r>
    </w:p>
    <w:p w:rsidR="00AE3C23" w:rsidRPr="00A42FE7" w:rsidRDefault="00A80454" w:rsidP="00AE3C23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55168" behindDoc="1" locked="0" layoutInCell="1" allowOverlap="1" wp14:anchorId="67BD4193" wp14:editId="628980F0">
            <wp:simplePos x="0" y="0"/>
            <wp:positionH relativeFrom="column">
              <wp:posOffset>3987800</wp:posOffset>
            </wp:positionH>
            <wp:positionV relativeFrom="paragraph">
              <wp:posOffset>80010</wp:posOffset>
            </wp:positionV>
            <wp:extent cx="2589530" cy="1930400"/>
            <wp:effectExtent l="0" t="0" r="127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718D"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សួរសិស្ស ដើម្បីរកផ្ទៃក្រឡាមុខខាងទី</w:t>
      </w:r>
      <w:r w:rsidR="0005718D">
        <w:rPr>
          <w:rFonts w:ascii="Khmer OS Battambang" w:hAnsi="Khmer OS Battambang" w:cs="Khmer OS Battambang"/>
          <w:sz w:val="22"/>
          <w:szCs w:val="22"/>
          <w:cs/>
          <w:lang w:bidi="km-KH"/>
        </w:rPr>
        <w:t>1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ត្រូវធ្វើដូចម្តេច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</w:p>
    <w:p w:rsidR="00AE3C23" w:rsidRPr="00A42FE7" w:rsidRDefault="002E02FB" w:rsidP="00AE3C23">
      <w:pPr>
        <w:ind w:firstLine="720"/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1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b x h    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នោ</w:t>
      </w:r>
      <w:proofErr w:type="gramStart"/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ះ  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proofErr w:type="gramEnd"/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AE3C23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សរុប </w:t>
      </w:r>
      <w:r w:rsidR="00AE3C23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2 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1</w:t>
      </w:r>
    </w:p>
    <w:p w:rsidR="002E02FB" w:rsidRPr="00A42FE7" w:rsidRDefault="0005718D" w:rsidP="002E02F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សួរសិស្ស ដើម្បីរកផ្ទៃក្រឡាមុខខាងទី</w:t>
      </w: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>2</w:t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ត្រូវធ្វើដូចម្តេច</w:t>
      </w:r>
      <w:r w:rsidR="002E02FB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</w:p>
    <w:p w:rsidR="002E02FB" w:rsidRPr="00A42FE7" w:rsidRDefault="002E02FB" w:rsidP="002E02FB">
      <w:pPr>
        <w:ind w:firstLine="720"/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2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a x b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  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នោ</w:t>
      </w:r>
      <w:proofErr w:type="gramStart"/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ះ 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’</w:t>
      </w:r>
      <w:proofErr w:type="gramEnd"/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សរុប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 2 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2</w:t>
      </w:r>
    </w:p>
    <w:p w:rsidR="002E02FB" w:rsidRPr="00A42FE7" w:rsidRDefault="0005718D" w:rsidP="002E02F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សួរសិស្ស ដើម្បីរកផ្ទៃក្រឡាមុខខាងទី</w:t>
      </w:r>
      <w:r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3 </w:t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ត្រូវធ្វើដូចម្តេច</w:t>
      </w:r>
      <w:r w:rsidR="002E02FB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</w:p>
    <w:p w:rsidR="002E02FB" w:rsidRPr="00A42FE7" w:rsidRDefault="002E02FB" w:rsidP="002E02FB">
      <w:pPr>
        <w:ind w:firstLine="720"/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3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a x h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  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នោ</w:t>
      </w:r>
      <w:proofErr w:type="gramStart"/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ះ 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’’</w:t>
      </w:r>
      <w:proofErr w:type="gramEnd"/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 សរុប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 2 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3</w:t>
      </w:r>
    </w:p>
    <w:p w:rsidR="002E02FB" w:rsidRPr="00A42FE7" w:rsidRDefault="0005718D" w:rsidP="002E02F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គ្រូសួរ</w:t>
      </w:r>
      <w:r w:rsidR="000C6A17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សិស្ស ដើម្បីរកផ្ទៃក្រឡាមុខខាង</w:t>
      </w:r>
      <w:r w:rsidR="000C6A17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សរុប</w:t>
      </w:r>
      <w:r w:rsidR="002E02FB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ត្រូវធ្វើដូចម្តេច</w:t>
      </w:r>
      <w:r w:rsidR="002E02FB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</w:p>
    <w:p w:rsidR="000B35F9" w:rsidRPr="00A42FE7" w:rsidRDefault="002E02FB" w:rsidP="002E02F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="000B35F9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T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</w:t>
      </w:r>
      <w:r w:rsidR="000B35F9" w:rsidRPr="00A42FE7">
        <w:rPr>
          <w:rFonts w:ascii="Khmer OS Battambang" w:hAnsi="Khmer OS Battambang" w:cs="Khmer OS Battambang"/>
          <w:sz w:val="22"/>
          <w:szCs w:val="22"/>
          <w:lang w:bidi="km-KH"/>
        </w:rPr>
        <w:t>2(S</w:t>
      </w:r>
      <w:r w:rsidR="000B35F9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1 </w:t>
      </w:r>
      <w:r w:rsidR="000B35F9" w:rsidRPr="00A42FE7">
        <w:rPr>
          <w:rFonts w:ascii="Khmer OS Battambang" w:hAnsi="Khmer OS Battambang" w:cs="Khmer OS Battambang"/>
          <w:sz w:val="22"/>
          <w:szCs w:val="22"/>
          <w:lang w:bidi="km-KH"/>
        </w:rPr>
        <w:t>+ S</w:t>
      </w:r>
      <w:r w:rsidR="000B35F9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2</w:t>
      </w:r>
      <w:r w:rsidR="000B35F9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+ </w:t>
      </w:r>
      <w:proofErr w:type="gramStart"/>
      <w:r w:rsidR="000B35F9"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="000B35F9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3</w:t>
      </w:r>
      <w:r w:rsidR="000B35F9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)</w:t>
      </w:r>
      <w:proofErr w:type="gramEnd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</w:p>
    <w:p w:rsidR="000B35F9" w:rsidRPr="00A42FE7" w:rsidRDefault="000B35F9" w:rsidP="000B35F9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T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>2bh+2ab+2ah=</w:t>
      </w:r>
      <w:proofErr w:type="gramStart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2h(</w:t>
      </w:r>
      <w:proofErr w:type="gramEnd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a + b) + 2ab</w:t>
      </w:r>
    </w:p>
    <w:p w:rsidR="000B35F9" w:rsidRPr="00A42FE7" w:rsidRDefault="00CA37C2" w:rsidP="000B35F9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សំគាល់</w:t>
      </w:r>
    </w:p>
    <w:p w:rsidR="000B35F9" w:rsidRPr="00A42FE7" w:rsidRDefault="000B35F9" w:rsidP="000B35F9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1 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និង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S</w:t>
      </w:r>
      <w:r w:rsidR="000C6A17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3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ផ្ទៃក្រឡាខាង</w:t>
      </w:r>
    </w:p>
    <w:p w:rsidR="000B35F9" w:rsidRPr="00A42FE7" w:rsidRDefault="000B35F9" w:rsidP="000B35F9">
      <w:pPr>
        <w:pStyle w:val="ListParagraph"/>
        <w:numPr>
          <w:ilvl w:val="0"/>
          <w:numId w:val="1"/>
        </w:num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="000C6A17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បាត</w:t>
      </w:r>
    </w:p>
    <w:p w:rsidR="000B35F9" w:rsidRPr="00A42FE7" w:rsidRDefault="000B35F9" w:rsidP="000B35F9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- 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T 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សរុប</w:t>
      </w:r>
      <w:r w:rsidR="00A80454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។</w:t>
      </w:r>
    </w:p>
    <w:p w:rsidR="000B35F9" w:rsidRPr="00A42FE7" w:rsidRDefault="000B35F9" w:rsidP="000B35F9">
      <w:pPr>
        <w:ind w:firstLine="720"/>
        <w:rPr>
          <w:rFonts w:ascii="Khmer OS Battambang" w:hAnsi="Khmer OS Battambang" w:cs="Khmer OS Battambang"/>
          <w:b/>
          <w:bCs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val="ca-ES" w:bidi="km-KH"/>
        </w:rPr>
        <w:t>ខ</w:t>
      </w:r>
      <w:r w:rsidRPr="00A42FE7">
        <w:rPr>
          <w:rFonts w:ascii="Khmer OS Battambang" w:hAnsi="Khmer OS Battambang" w:cs="Khmer OS Battambang"/>
          <w:b/>
          <w:bCs/>
          <w:sz w:val="22"/>
          <w:szCs w:val="22"/>
          <w:lang w:val="ca-ES" w:bidi="km-KH"/>
        </w:rPr>
        <w:t>.</w:t>
      </w:r>
      <w:r w:rsidR="000C6A17"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val="ca-ES" w:bidi="km-KH"/>
        </w:rPr>
        <w:t>ផ្ទ</w:t>
      </w:r>
      <w:r w:rsidR="000C6A17" w:rsidRPr="00A42FE7">
        <w:rPr>
          <w:rFonts w:ascii="Khmer OS Battambang" w:hAnsi="Khmer OS Battambang" w:cs="Khmer OS Battambang" w:hint="cs"/>
          <w:b/>
          <w:bCs/>
          <w:sz w:val="22"/>
          <w:szCs w:val="22"/>
          <w:cs/>
          <w:lang w:val="ca-ES" w:bidi="km-KH"/>
        </w:rPr>
        <w:t>ៃ</w:t>
      </w:r>
      <w:r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val="ca-ES" w:bidi="km-KH"/>
        </w:rPr>
        <w:t>ក្រឡា</w:t>
      </w:r>
      <w:r w:rsidR="000C6A17" w:rsidRPr="00A42FE7">
        <w:rPr>
          <w:rFonts w:ascii="Khmer OS Battambang" w:hAnsi="Khmer OS Battambang" w:cs="Khmer OS Battambang" w:hint="cs"/>
          <w:b/>
          <w:bCs/>
          <w:sz w:val="22"/>
          <w:szCs w:val="22"/>
          <w:cs/>
          <w:lang w:val="ca-ES" w:bidi="km-KH"/>
        </w:rPr>
        <w:t>ខាង</w:t>
      </w:r>
      <w:r w:rsidRPr="00A42FE7">
        <w:rPr>
          <w:rFonts w:ascii="Khmer OS Battambang" w:hAnsi="Khmer OS Battambang" w:cs="Khmer OS Battambang"/>
          <w:b/>
          <w:bCs/>
          <w:sz w:val="22"/>
          <w:szCs w:val="22"/>
          <w:cs/>
          <w:lang w:val="ca-ES" w:bidi="km-KH"/>
        </w:rPr>
        <w:t>គូប</w:t>
      </w:r>
    </w:p>
    <w:p w:rsidR="000B35F9" w:rsidRPr="00A42FE7" w:rsidRDefault="0005718D" w:rsidP="000B35F9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0B35F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សួរសិស្សប្រសិនបើមុខខាងទាំង៦របស់ប្រលេពីប៉ែតកែងជា ការេប៉ុនៗគ្នា តើរូបនេះក្លាយជារូបធរណីមាត្រអ្វី</w:t>
      </w:r>
      <w:r w:rsidR="000B35F9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?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0B35F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ចូរប្អូនសរសេររូបមន្ត</w:t>
      </w:r>
      <w:r w:rsidR="00BF76EB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0B35F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ខាងសរុប  ។</w:t>
      </w:r>
    </w:p>
    <w:p w:rsidR="000B35F9" w:rsidRPr="00A42FE7" w:rsidRDefault="0005718D" w:rsidP="000B35F9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lastRenderedPageBreak/>
        <w:sym w:font="Wingdings" w:char="F073"/>
      </w:r>
      <w:r w:rsidR="000B35F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ើមុខខាងទាំង៦នៃប្រលេពីប៉ែតកែងជាការេប៉ុនៗគ្នានោះគេហៅថាគូប  ។</w:t>
      </w:r>
    </w:p>
    <w:p w:rsidR="000C6A17" w:rsidRPr="00A42FE7" w:rsidRDefault="000B35F9" w:rsidP="000B35F9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េបាន</w:t>
      </w:r>
      <w:r w:rsidR="00BF76EB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1 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>= S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2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S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3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>= S</w:t>
      </w:r>
      <w:r w:rsidR="000C6A17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4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>= S</w:t>
      </w:r>
      <w:r w:rsidR="000C6A17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5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>= S</w:t>
      </w:r>
      <w:r w:rsidR="000C6A17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>6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 a x a = a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</w:p>
    <w:p w:rsidR="000B35F9" w:rsidRDefault="000B35F9" w:rsidP="000B35F9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នោះ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 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T 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=</w:t>
      </w:r>
      <w:r w:rsidR="000C6A17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BF76EB" w:rsidRPr="00A42FE7">
        <w:rPr>
          <w:rFonts w:ascii="Khmer OS Battambang" w:hAnsi="Khmer OS Battambang" w:cs="Khmer OS Battambang"/>
          <w:sz w:val="22"/>
          <w:szCs w:val="22"/>
          <w:lang w:bidi="km-KH"/>
        </w:rPr>
        <w:t>6a</w:t>
      </w:r>
      <w:r w:rsidR="00BF76EB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</w:p>
    <w:p w:rsidR="0005718D" w:rsidRPr="00A42FE7" w:rsidRDefault="0005718D" w:rsidP="000B35F9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BF76EB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BF76EB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៨</w:t>
      </w:r>
    </w:p>
    <w:p w:rsidR="00BF76EB" w:rsidRPr="00A42FE7" w:rsidRDefault="00BF76EB" w:rsidP="00BF76EB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ូលីត</w:t>
      </w:r>
    </w:p>
    <w:p w:rsidR="00BF76EB" w:rsidRPr="00A42FE7" w:rsidRDefault="00BF76EB" w:rsidP="00BF76EB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១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គំរូនិងប្រតិបត្តិ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05718D" w:rsidRDefault="00ED78F1" w:rsidP="00BF76EB">
      <w:pPr>
        <w:ind w:firstLine="720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w:drawing>
          <wp:anchor distT="0" distB="0" distL="114300" distR="114300" simplePos="0" relativeHeight="251685888" behindDoc="1" locked="0" layoutInCell="1" allowOverlap="1" wp14:anchorId="2C28ED4B" wp14:editId="3924290B">
            <wp:simplePos x="0" y="0"/>
            <wp:positionH relativeFrom="column">
              <wp:posOffset>606425</wp:posOffset>
            </wp:positionH>
            <wp:positionV relativeFrom="paragraph">
              <wp:posOffset>86360</wp:posOffset>
            </wp:positionV>
            <wp:extent cx="2647950" cy="1973926"/>
            <wp:effectExtent l="0" t="0" r="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739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76EB" w:rsidRPr="00A42FE7">
        <w:rPr>
          <w:rFonts w:ascii="Khmer OS Muol Light" w:hAnsi="Khmer OS Muol Light" w:cs="Khmer OS Muol Light"/>
          <w:sz w:val="22"/>
          <w:szCs w:val="22"/>
          <w:cs/>
          <w:lang w:bidi="km-KH"/>
        </w:rPr>
        <w:t>រំឭក</w:t>
      </w:r>
      <w:r w:rsidR="00BF76EB" w:rsidRPr="00A42FE7">
        <w:rPr>
          <w:rFonts w:ascii="Khmer OS Muol Light" w:hAnsi="Khmer OS Muol Light" w:cs="Khmer OS Muol Light"/>
          <w:sz w:val="22"/>
          <w:szCs w:val="22"/>
          <w:lang w:bidi="km-KH"/>
        </w:rPr>
        <w:t xml:space="preserve">         </w:t>
      </w:r>
      <w:r w:rsidR="00BF76EB" w:rsidRPr="00A42FE7">
        <w:rPr>
          <w:rFonts w:ascii="Khmer OS Muol Light" w:hAnsi="Khmer OS Muol Light" w:cs="Khmer OS Muol Light"/>
          <w:sz w:val="22"/>
          <w:szCs w:val="22"/>
          <w:lang w:bidi="km-KH"/>
        </w:rPr>
        <w:tab/>
      </w:r>
      <w:r w:rsidR="00BF76EB" w:rsidRPr="00A42FE7">
        <w:rPr>
          <w:rFonts w:ascii="Khmer OS Muol Light" w:hAnsi="Khmer OS Muol Light" w:cs="Khmer OS Muol Light"/>
          <w:sz w:val="22"/>
          <w:szCs w:val="22"/>
          <w:lang w:bidi="km-KH"/>
        </w:rPr>
        <w:tab/>
      </w:r>
      <w:r w:rsidR="00BF76EB" w:rsidRPr="00A42FE7">
        <w:rPr>
          <w:rFonts w:ascii="Khmer OS Muol Light" w:hAnsi="Khmer OS Muol Light" w:cs="Khmer OS Muol Light"/>
          <w:sz w:val="22"/>
          <w:szCs w:val="22"/>
          <w:lang w:bidi="km-KH"/>
        </w:rPr>
        <w:tab/>
      </w:r>
      <w:r w:rsidR="0005718D">
        <w:rPr>
          <w:rFonts w:ascii="Khmer OS Muol Light" w:hAnsi="Khmer OS Muol Light" w:cs="Khmer OS Muol Light"/>
          <w:sz w:val="22"/>
          <w:szCs w:val="22"/>
          <w:lang w:bidi="km-KH"/>
        </w:rPr>
        <w:tab/>
      </w:r>
      <w:r w:rsidR="0005718D">
        <w:rPr>
          <w:rFonts w:ascii="Khmer OS Muol Light" w:hAnsi="Khmer OS Muol Light" w:cs="Khmer OS Muol Light"/>
          <w:sz w:val="22"/>
          <w:szCs w:val="22"/>
          <w:lang w:bidi="km-KH"/>
        </w:rPr>
        <w:tab/>
      </w:r>
      <w:r w:rsidR="0005718D">
        <w:rPr>
          <w:rFonts w:ascii="Khmer OS Muol Light" w:hAnsi="Khmer OS Muol Light" w:cs="Khmer OS Muol Light"/>
          <w:sz w:val="22"/>
          <w:szCs w:val="22"/>
          <w:lang w:bidi="km-KH"/>
        </w:rPr>
        <w:tab/>
      </w:r>
    </w:p>
    <w:p w:rsidR="00BF76EB" w:rsidRPr="00A42FE7" w:rsidRDefault="00BF76EB" w:rsidP="0005718D">
      <w:pPr>
        <w:ind w:left="576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lang w:bidi="km-KH"/>
        </w:rPr>
        <w:t xml:space="preserve">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្ទៃក្រឡាខាងសរុបនៃប្រលេពីប៉ែតកែង</w:t>
      </w:r>
    </w:p>
    <w:p w:rsidR="00BF76EB" w:rsidRPr="00A42FE7" w:rsidRDefault="00BF76EB" w:rsidP="00BF76EB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="0005718D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="0005718D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0C6A17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1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ខ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0C6A17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48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BF76EB" w:rsidRPr="00A42FE7" w:rsidRDefault="00BF76EB" w:rsidP="00BF76EB">
      <w:pPr>
        <w:ind w:left="216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 xml:space="preserve">      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ab/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ab/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ab/>
        <w:t xml:space="preserve">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   </w:t>
      </w:r>
      <w:r w:rsidR="0005718D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05718D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="0005718D">
        <w:rPr>
          <w:rFonts w:ascii="Khmer OS Siemreap" w:hAnsi="Khmer OS Siemreap" w:cs="Khmer OS Siemreap"/>
          <w:sz w:val="22"/>
          <w:szCs w:val="22"/>
          <w:cs/>
          <w:lang w:val="ca-ES" w:bidi="km-KH"/>
        </w:rPr>
        <w:tab/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គ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. </w:t>
      </w:r>
      <w:r w:rsidR="000C6A17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6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ឃ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0C6A17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94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ED78F1" w:rsidRPr="00A42FE7" w:rsidRDefault="00ED78F1" w:rsidP="00BF76EB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ED78F1" w:rsidRPr="00A42FE7" w:rsidRDefault="00ED78F1" w:rsidP="00BF76EB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ED78F1" w:rsidRPr="00A42FE7" w:rsidRDefault="00ED78F1" w:rsidP="00BF76EB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ED78F1" w:rsidRPr="00A42FE7" w:rsidRDefault="00ED78F1" w:rsidP="00BF76EB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ED78F1" w:rsidRPr="00A42FE7" w:rsidRDefault="0005718D" w:rsidP="00ED78F1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ឱ្យសិស្សជ្រើសរើសចំលើយដោយបង្ហាញម្រាមដៃ </w:t>
      </w:r>
    </w:p>
    <w:p w:rsidR="00ED78F1" w:rsidRPr="00A42FE7" w:rsidRDefault="00ED78F1" w:rsidP="00ED78F1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ក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១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ខ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 ២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គ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៣ និង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ឃ)​ ប្រើ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៤</w:t>
      </w:r>
    </w:p>
    <w:p w:rsidR="00B36F16" w:rsidRPr="00A42FE7" w:rsidRDefault="0005718D" w:rsidP="00BF76EB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ពិនិត្យមើលសិស្សមិនលើកដៃ  ។  ពួកគេអាចមិនមាន ចំណេះដឹងមូលដ្ឋានអំពីរូបមន្តផ្ទៃក្រឡាខាងសរុប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ឬពួកគេមិនបានមករៀននៅម៉ោងសិក្សាមុន  ។</w:t>
      </w:r>
    </w:p>
    <w:p w:rsidR="00B36F16" w:rsidRPr="00A42FE7" w:rsidRDefault="0005718D" w:rsidP="00BF76EB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ជំរុញ និងលើកទឹកចិត្តដល់ពួកគាត់ឱ្យខិតខំស្តាប់ការ ពន្យល់ និងឱ្យសិស្សជួយសិស្ស</w:t>
      </w:r>
      <w:r w:rsidR="00ED78F1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។</w:t>
      </w:r>
    </w:p>
    <w:p w:rsidR="002E02FB" w:rsidRPr="00A42FE7" w:rsidRDefault="0005718D" w:rsidP="00BF76E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ED78F1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មានសន្លឹកកិច្ចការឱ្យសិស្ស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ដោះស្រាយ</w:t>
      </w:r>
      <w:r w:rsidR="00B36F1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(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ត្រៀមទុកមុន</w:t>
      </w:r>
      <w:r w:rsidR="00B36F16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) 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យើងចង់ធ្វើប្រអប់ឈើ</w:t>
      </w:r>
      <w:r w:rsidR="002F21FE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ដែល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មាន</w:t>
      </w:r>
      <w:r w:rsidR="002F21FE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ជើងទម្រ និងមាន</w:t>
      </w: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2F21FE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ម្រប ហើយគ្មានផ្ទៃ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បាតក្រោម</w:t>
      </w:r>
      <w:r w:rsidR="002F21FE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នៃជើងទម្រ</w:t>
      </w:r>
      <w:r w:rsidR="002E02F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2F21FE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ដូច</w:t>
      </w:r>
      <w:r w:rsidR="00B36F16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រូបខាងក្រោម ។  </w:t>
      </w:r>
      <w:r w:rsidR="00ED7857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តើយើងត្រូវការបន្ទះក្តារប៉ុន្មាន</w:t>
      </w:r>
      <w:r w:rsidR="00ED7857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dm</w:t>
      </w:r>
      <w:r w:rsidR="00ED7857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="002F21FE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ដើម្បីធ្វើប្រអប់ឈើនេះ</w:t>
      </w:r>
      <w:r>
        <w:rPr>
          <w:rFonts w:ascii="Khmer OS Battambang" w:hAnsi="Khmer OS Battambang" w:cs="Khmer OS Battambang"/>
          <w:sz w:val="22"/>
          <w:szCs w:val="22"/>
          <w:lang w:val="ca-ES" w:bidi="km-KH"/>
        </w:rPr>
        <w:t xml:space="preserve"> </w:t>
      </w:r>
      <w:r w:rsidR="002F21FE"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ដោយ</w:t>
      </w:r>
      <w:r w:rsidR="002F21FE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មិនគិតកំហាតផ្សេង</w:t>
      </w:r>
      <w:r w:rsidR="00ED7857"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>ៗ</w:t>
      </w:r>
      <w:r w:rsidR="00ED7857" w:rsidRPr="00A42FE7">
        <w:rPr>
          <w:rFonts w:ascii="Khmer OS Battambang" w:hAnsi="Khmer OS Battambang" w:cs="Khmer OS Battambang"/>
          <w:sz w:val="22"/>
          <w:szCs w:val="22"/>
          <w:lang w:bidi="km-KH"/>
        </w:rPr>
        <w:t>?</w:t>
      </w:r>
      <w:r w:rsidR="002E02FB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 </w:t>
      </w:r>
    </w:p>
    <w:p w:rsidR="00ED78F1" w:rsidRPr="00A42FE7" w:rsidRDefault="00257C99" w:rsidP="00BF76E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95104" behindDoc="1" locked="0" layoutInCell="1" allowOverlap="1" wp14:anchorId="36ED0C95" wp14:editId="3F087B95">
            <wp:simplePos x="0" y="0"/>
            <wp:positionH relativeFrom="column">
              <wp:posOffset>2096135</wp:posOffset>
            </wp:positionH>
            <wp:positionV relativeFrom="paragraph">
              <wp:posOffset>158750</wp:posOffset>
            </wp:positionV>
            <wp:extent cx="2105025" cy="2233295"/>
            <wp:effectExtent l="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233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D78F1" w:rsidRPr="00A42FE7" w:rsidRDefault="00ED78F1" w:rsidP="00BF76E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ED78F1" w:rsidRPr="00A42FE7" w:rsidRDefault="00ED78F1" w:rsidP="00ED78F1">
      <w:pPr>
        <w:tabs>
          <w:tab w:val="left" w:pos="2370"/>
        </w:tabs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ab/>
      </w:r>
    </w:p>
    <w:p w:rsidR="00ED78F1" w:rsidRPr="00A42FE7" w:rsidRDefault="00ED78F1" w:rsidP="00BF76E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ED78F1" w:rsidRPr="00A42FE7" w:rsidRDefault="00ED78F1" w:rsidP="00BF76EB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</w:p>
    <w:p w:rsidR="0005718D" w:rsidRDefault="0005718D" w:rsidP="00F75EC4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05718D" w:rsidRDefault="0005718D" w:rsidP="00F75EC4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F75EC4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F75EC4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៩</w:t>
      </w:r>
    </w:p>
    <w:p w:rsidR="00F75EC4" w:rsidRPr="00A42FE7" w:rsidRDefault="00F75EC4" w:rsidP="00F75EC4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ូលីត</w:t>
      </w:r>
    </w:p>
    <w:p w:rsidR="00F75EC4" w:rsidRPr="00A42FE7" w:rsidRDefault="00F75EC4" w:rsidP="00F75EC4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៊ីឡាំង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រូបមន្ត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F75EC4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F75EC4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ូគួរយកក្រដាសកាតុ</w:t>
      </w:r>
      <w:r w:rsidR="002F21FE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ងមកមូរបង្កើតជារាងស៊ីឡាំងមួយ ហើយ</w:t>
      </w:r>
      <w:r w:rsidR="00F75EC4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កាត់គម្របលើ និងក្រោមរួចបិទ បន្ទាប់មកសួរសិស្ស </w:t>
      </w:r>
    </w:p>
    <w:p w:rsidR="00F75EC4" w:rsidRPr="00A42FE7" w:rsidRDefault="00F75EC4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lastRenderedPageBreak/>
        <w:t>តើរូបនេះមាន​រាងជាអ្វី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? </w:t>
      </w:r>
      <w:r w:rsidR="002F21FE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(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ានរាងជាស៊ីឡាំង</w:t>
      </w:r>
      <w:r w:rsidR="002F21FE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)</w:t>
      </w:r>
    </w:p>
    <w:p w:rsidR="00F75EC4" w:rsidRPr="00A42FE7" w:rsidRDefault="00F75EC4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មាត់ និងបាតនៃស៊ីឡាំងនេះមានរាងជាអ្វី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? </w:t>
      </w:r>
      <w:r w:rsidR="002F21FE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(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ានរាងជារង្វង់</w:t>
      </w:r>
      <w:r w:rsidR="002F21FE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)</w:t>
      </w:r>
    </w:p>
    <w:p w:rsidR="00F75EC4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785216" behindDoc="1" locked="0" layoutInCell="1" allowOverlap="1" wp14:anchorId="7F1DAD24" wp14:editId="308849BF">
            <wp:simplePos x="0" y="0"/>
            <wp:positionH relativeFrom="column">
              <wp:posOffset>3711575</wp:posOffset>
            </wp:positionH>
            <wp:positionV relativeFrom="paragraph">
              <wp:posOffset>187960</wp:posOffset>
            </wp:positionV>
            <wp:extent cx="1635760" cy="2224405"/>
            <wp:effectExtent l="0" t="0" r="2540" b="444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F75EC4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ូគួរពន្លាតរូបស៊ីឡាំងដែលបានមូរនេះឱ្យសិស្សធ្វើការសង្កេត</w:t>
      </w:r>
    </w:p>
    <w:p w:rsidR="00715EB0" w:rsidRPr="00A42FE7" w:rsidRDefault="00715EB0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</w:p>
    <w:p w:rsidR="00715EB0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768832" behindDoc="1" locked="0" layoutInCell="1" allowOverlap="1" wp14:anchorId="588D911B" wp14:editId="4A04A006">
            <wp:simplePos x="0" y="0"/>
            <wp:positionH relativeFrom="column">
              <wp:posOffset>1672590</wp:posOffset>
            </wp:positionH>
            <wp:positionV relativeFrom="paragraph">
              <wp:posOffset>59055</wp:posOffset>
            </wp:positionV>
            <wp:extent cx="1095375" cy="1487170"/>
            <wp:effectExtent l="0" t="0" r="952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87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F21FE" w:rsidRPr="00A42FE7" w:rsidRDefault="002F21FE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</w:p>
    <w:p w:rsidR="002F21FE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5B02F1C" wp14:editId="630C1DE3">
                <wp:simplePos x="0" y="0"/>
                <wp:positionH relativeFrom="column">
                  <wp:posOffset>3044825</wp:posOffset>
                </wp:positionH>
                <wp:positionV relativeFrom="paragraph">
                  <wp:posOffset>186055</wp:posOffset>
                </wp:positionV>
                <wp:extent cx="523875" cy="219075"/>
                <wp:effectExtent l="0" t="19050" r="47625" b="47625"/>
                <wp:wrapNone/>
                <wp:docPr id="29" name="Right Arrow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219075"/>
                        </a:xfrm>
                        <a:prstGeom prst="rightArrow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29" o:spid="_x0000_s1026" type="#_x0000_t13" style="position:absolute;margin-left:239.75pt;margin-top:14.65pt;width:41.25pt;height:17.2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" adj="17084" fillcolor="white [3212]" strokecolor="#243f60 [1604]" strokeweight="2pt"/>
            </w:pict>
          </mc:Fallback>
        </mc:AlternateContent>
      </w:r>
    </w:p>
    <w:p w:rsidR="00F75EC4" w:rsidRPr="00A42FE7" w:rsidRDefault="00F75EC4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</w:p>
    <w:p w:rsidR="00715EB0" w:rsidRPr="00A42FE7" w:rsidRDefault="00715EB0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05718D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05718D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F75EC4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715EB0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ក្រោយពន្លា</w:t>
      </w:r>
      <w:r w:rsidR="00F75EC4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យើងបានរូប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មាន</w:t>
      </w:r>
      <w:r w:rsidR="00F75EC4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រាងអ្វីខ្លះ</w:t>
      </w:r>
      <w:r w:rsidR="00F75EC4"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?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 w:rsidR="00715EB0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(</w:t>
      </w:r>
      <w:r w:rsidR="00A8045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ចតុកោណកែង</w:t>
      </w:r>
      <w:r w:rsidR="00A80454">
        <w:rPr>
          <w:rFonts w:ascii="Khmer OS Siemreap" w:hAnsi="Khmer OS Siemreap" w:cs="Khmer OS Siemreap"/>
          <w:sz w:val="22"/>
          <w:szCs w:val="22"/>
          <w:lang w:bidi="km-KH"/>
        </w:rPr>
        <w:t>1</w:t>
      </w:r>
      <w:r w:rsidR="00A8045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និងរង្វង់2</w:t>
      </w:r>
      <w:r w:rsidR="00715EB0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)</w:t>
      </w:r>
    </w:p>
    <w:p w:rsidR="00F64787" w:rsidRPr="00A42FE7" w:rsidRDefault="0005718D" w:rsidP="00F75EC4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F6478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បណ្តោយនៃចតុកោណកែងបានមកពីផ្នែកណានៃស៊ីឡាំង</w:t>
      </w:r>
      <w:r w:rsidR="00F64787"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?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 w:rsidR="00715EB0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(</w:t>
      </w:r>
      <w:r w:rsidR="00F6478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រិមាត្របាតឬគម្របនៃស៊ីឡាំង</w:t>
      </w:r>
      <w:r w:rsidR="00715EB0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)</w:t>
      </w:r>
    </w:p>
    <w:p w:rsidR="00F64787" w:rsidRPr="00A42FE7" w:rsidRDefault="0005718D" w:rsidP="00F64787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F6478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ើទទឹងនៃចតុកោណកែងស្មើនឹងផ្នែកណានៃស៊ីឡាំង</w:t>
      </w:r>
      <w:r w:rsidR="00F64787"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?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 w:rsidR="00715EB0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(</w:t>
      </w:r>
      <w:r w:rsidR="00F6478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ពស់ស៊ីឡាំង</w:t>
      </w:r>
      <w:r w:rsidR="00715EB0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)</w:t>
      </w:r>
    </w:p>
    <w:p w:rsidR="00F64787" w:rsidRPr="00A42FE7" w:rsidRDefault="0005718D" w:rsidP="00F64787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F64787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ូគួររំឭករូបមន្តបរិមាត្រនិងផ្ទៃក្រឡារង្វង់ ដើម្បីឱ្យសិស្សមាន ចំណេះដឹងមូលដ្ឋាន និងអាចទាញរកផ្ទៃក្រឡាសរុប</w:t>
      </w:r>
      <w:r w:rsidR="00715EB0" w:rsidRPr="00A42FE7"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  <w:t>។</w:t>
      </w:r>
    </w:p>
    <w:p w:rsidR="00F64787" w:rsidRPr="00A42FE7" w:rsidRDefault="00F64787" w:rsidP="00F64787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ចូ</w:t>
      </w:r>
      <w:r w:rsidR="005A73C8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រគណនាផ្ទៃក្រឡាខាងសរុបនៃរូបពន្លា</w:t>
      </w:r>
    </w:p>
    <w:p w:rsidR="00F64787" w:rsidRPr="00A42FE7" w:rsidRDefault="00F64787" w:rsidP="00F64787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T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ផ្ទៃក្រឡាខាង 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+ 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</w:t>
      </w:r>
      <w:r w:rsidR="00D655B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្ទៃ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ាត និងគម្រប</w:t>
      </w:r>
    </w:p>
    <w:p w:rsidR="00F64787" w:rsidRPr="00A42FE7" w:rsidRDefault="00F64787" w:rsidP="00F75EC4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T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2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 h + 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F64787" w:rsidRPr="00A42FE7" w:rsidRDefault="00F64787" w:rsidP="00F64787">
      <w:pPr>
        <w:ind w:firstLine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S</w:t>
      </w: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T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2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r (h + </w:t>
      </w:r>
      <w:r w:rsidR="009B39A5" w:rsidRPr="00A42FE7">
        <w:rPr>
          <w:rFonts w:ascii="Khmer OS Battambang" w:hAnsi="Khmer OS Battambang" w:cs="Khmer OS Battambang"/>
          <w:sz w:val="22"/>
          <w:szCs w:val="22"/>
          <w:lang w:bidi="km-KH"/>
        </w:rPr>
        <w:t>r)</w:t>
      </w:r>
    </w:p>
    <w:p w:rsidR="00D655B6" w:rsidRPr="00A42FE7" w:rsidRDefault="0005718D" w:rsidP="00F64787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655B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្រូគួរដាក់លំហាត់គំរូ ដើម្បីពង្រឹងចំណេះដឹងដល់សិស្សគណនាផ្ទៃក្រឡាទាំងអស់នៃធុងសាំងមួយមានរាងស៊ីឡាំង</w:t>
      </w:r>
    </w:p>
    <w:p w:rsidR="005A73C8" w:rsidRPr="00A42FE7" w:rsidRDefault="00A80454" w:rsidP="00A80454">
      <w:pPr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803648" behindDoc="1" locked="0" layoutInCell="1" allowOverlap="1" wp14:anchorId="787DA09D" wp14:editId="0687B164">
            <wp:simplePos x="0" y="0"/>
            <wp:positionH relativeFrom="column">
              <wp:posOffset>3997325</wp:posOffset>
            </wp:positionH>
            <wp:positionV relativeFrom="paragraph">
              <wp:posOffset>48260</wp:posOffset>
            </wp:positionV>
            <wp:extent cx="2105025" cy="1684655"/>
            <wp:effectExtent l="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84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0454" w:rsidRDefault="00D655B6" w:rsidP="00A80454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ក្រឡាទាំងអស់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ផ្ទៃក្រឡាខាង 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+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ផ្ទៃបាតនិងគម្រប</w:t>
      </w:r>
    </w:p>
    <w:p w:rsidR="00A80454" w:rsidRDefault="00D655B6" w:rsidP="00A80454">
      <w:pPr>
        <w:ind w:left="144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proofErr w:type="gramStart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= 2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 h</w:t>
      </w:r>
      <w:proofErr w:type="gramEnd"/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+ 2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r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5A73C8" w:rsidRPr="00A42FE7" w:rsidRDefault="00D655B6" w:rsidP="00A80454">
      <w:pPr>
        <w:ind w:left="216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vertAlign w:val="subscript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 2x3.14x0.4x1.5</w:t>
      </w:r>
      <w:r w:rsidR="00A80454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+</w:t>
      </w:r>
      <w:r w:rsidR="00A80454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2x3.14x0.4</w:t>
      </w:r>
    </w:p>
    <w:p w:rsidR="005A73C8" w:rsidRPr="00A42FE7" w:rsidRDefault="00D655B6" w:rsidP="00A80454">
      <w:pPr>
        <w:ind w:left="144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</w:t>
      </w:r>
      <w:r w:rsidR="00257C99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3.768 +1.0048</w:t>
      </w:r>
    </w:p>
    <w:p w:rsidR="0005718D" w:rsidRPr="00A80454" w:rsidRDefault="00D655B6" w:rsidP="00A80454">
      <w:pPr>
        <w:ind w:left="1440"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=</w:t>
      </w:r>
      <w:r w:rsidR="00257C99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4.7728 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257C99" w:rsidRDefault="00257C99" w:rsidP="00257C99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D655B6" w:rsidRPr="00A42FE7" w:rsidRDefault="00A42FE7" w:rsidP="00257C99">
      <w:pPr>
        <w:ind w:firstLine="720"/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Siemreap" w:hAnsi="Khmer OS Siemreap" w:cs="Khmer OS Siemreap"/>
          <w:sz w:val="22"/>
          <w:szCs w:val="22"/>
          <w:lang w:val="ca-ES"/>
        </w:rPr>
        <w:sym w:font="Wingdings" w:char="F076"/>
      </w:r>
      <w:r w:rsidR="00D655B6"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ម៉ោងទី១០</w:t>
      </w:r>
    </w:p>
    <w:p w:rsidR="00D655B6" w:rsidRPr="00A42FE7" w:rsidRDefault="00D655B6" w:rsidP="00D655B6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ូលីត</w:t>
      </w:r>
    </w:p>
    <w:p w:rsidR="005A73C8" w:rsidRPr="00A42FE7" w:rsidRDefault="00D655B6" w:rsidP="00D655B6">
      <w:pPr>
        <w:rPr>
          <w:rFonts w:ascii="Khmer OS Muol Light" w:hAnsi="Khmer OS Muol Light" w:cs="Khmer OS Muol Light"/>
          <w:sz w:val="22"/>
          <w:szCs w:val="22"/>
          <w:lang w:val="ca-ES"/>
        </w:rPr>
      </w:pP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ab/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៣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២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.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ផ្ទៃក្រឡាខាងនៃស៊ីឡាំង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(</w:t>
      </w: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គំរូនិងប្រតិបត្តិ</w:t>
      </w:r>
      <w:r w:rsidRPr="00A42FE7">
        <w:rPr>
          <w:rFonts w:ascii="Khmer OS Muol Light" w:hAnsi="Khmer OS Muol Light" w:cs="Khmer OS Muol Light"/>
          <w:sz w:val="22"/>
          <w:szCs w:val="22"/>
          <w:lang w:val="ca-ES"/>
        </w:rPr>
        <w:t>)</w:t>
      </w:r>
    </w:p>
    <w:p w:rsidR="00F75EC4" w:rsidRPr="00A42FE7" w:rsidRDefault="00257C99" w:rsidP="0005718D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 w:rsidRPr="00DC54BB">
        <w:rPr>
          <w:rFonts w:ascii="Khmer OS Siemreap" w:hAnsi="Khmer OS Siemreap" w:cs="Khmer OS Siemreap"/>
          <w:noProof/>
          <w:sz w:val="22"/>
          <w:szCs w:val="22"/>
          <w:lang w:bidi="km-KH"/>
        </w:rPr>
        <w:drawing>
          <wp:anchor distT="0" distB="0" distL="114300" distR="114300" simplePos="0" relativeHeight="251809792" behindDoc="0" locked="0" layoutInCell="1" allowOverlap="1" wp14:anchorId="11E16A19" wp14:editId="0FAFF5D6">
            <wp:simplePos x="0" y="0"/>
            <wp:positionH relativeFrom="column">
              <wp:posOffset>3140075</wp:posOffset>
            </wp:positionH>
            <wp:positionV relativeFrom="paragraph">
              <wp:posOffset>32385</wp:posOffset>
            </wp:positionV>
            <wp:extent cx="1628775" cy="1821646"/>
            <wp:effectExtent l="0" t="0" r="0" b="7620"/>
            <wp:wrapNone/>
            <wp:docPr id="28" name="Picture 1" descr="NewPicture0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Picture093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216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718D"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D655B6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រកផ្ទៃក្រឡាបាតនៃស៊ីឡាំង</w:t>
      </w:r>
    </w:p>
    <w:p w:rsidR="009C0D12" w:rsidRPr="00A42FE7" w:rsidRDefault="00F75EC4" w:rsidP="009C0D12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lastRenderedPageBreak/>
        <w:t>ក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5A73C8" w:rsidRPr="00A42FE7">
        <w:rPr>
          <w:rFonts w:ascii="Khmer OS Battambang" w:hAnsi="Khmer OS Battambang" w:cs="Khmer OS Battambang"/>
          <w:sz w:val="22"/>
          <w:szCs w:val="22"/>
          <w:lang w:bidi="km-KH"/>
        </w:rPr>
        <w:t>2</w:t>
      </w:r>
      <w:r w:rsidR="00D655B6"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proofErr w:type="gramStart"/>
      <w:r w:rsidR="00D655B6" w:rsidRPr="00A42FE7">
        <w:rPr>
          <w:rFonts w:ascii="Khmer OS Battambang" w:hAnsi="Khmer OS Battambang" w:cs="Khmer OS Battambang"/>
          <w:sz w:val="22"/>
          <w:szCs w:val="22"/>
          <w:lang w:bidi="km-KH"/>
        </w:rPr>
        <w:t>c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ខ</w:t>
      </w:r>
      <w:proofErr w:type="gramEnd"/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FB6686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4</w:t>
      </w:r>
      <w:r w:rsidR="00FB6686"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="00FB6686"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8530BE" w:rsidRPr="00A42FE7">
        <w:rPr>
          <w:rFonts w:ascii="Khmer OS Battambang" w:hAnsi="Khmer OS Battambang" w:cs="Khmer OS Battambang"/>
          <w:sz w:val="22"/>
          <w:szCs w:val="22"/>
          <w:lang w:bidi="km-KH"/>
        </w:rPr>
        <w:t>c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m</w:t>
      </w:r>
      <w:r w:rsidR="009C0D12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F75EC4" w:rsidRPr="00A42FE7" w:rsidRDefault="00F75EC4" w:rsidP="009C0D12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. </w:t>
      </w:r>
      <w:r w:rsidR="00FB6686">
        <w:rPr>
          <w:rFonts w:ascii="Khmer OS Siemreap" w:hAnsi="Khmer OS Siemreap" w:cs="Khmer OS Siemreap"/>
          <w:sz w:val="22"/>
          <w:szCs w:val="22"/>
          <w:lang w:val="ca-ES" w:bidi="km-KH"/>
        </w:rPr>
        <w:t>8</w:t>
      </w:r>
      <w:r w:rsidR="008530BE"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8530BE" w:rsidRPr="00A42FE7">
        <w:rPr>
          <w:rFonts w:ascii="Khmer OS Battambang" w:hAnsi="Khmer OS Battambang" w:cs="Khmer OS Battambang"/>
          <w:sz w:val="22"/>
          <w:szCs w:val="22"/>
          <w:lang w:bidi="km-KH"/>
        </w:rPr>
        <w:t>c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ឃ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8530BE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10</w:t>
      </w:r>
      <w:r w:rsidR="008530BE"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="008530BE" w:rsidRPr="00A42FE7">
        <w:rPr>
          <w:rFonts w:ascii="Khmer OS Battambang" w:hAnsi="Khmer OS Battambang" w:cs="Khmer OS Battambang"/>
          <w:sz w:val="22"/>
          <w:szCs w:val="22"/>
          <w:lang w:bidi="km-KH"/>
        </w:rPr>
        <w:t>c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>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257C99" w:rsidRDefault="00257C99" w:rsidP="0005718D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8530BE" w:rsidRPr="00A42FE7" w:rsidRDefault="0005718D" w:rsidP="0005718D">
      <w:pPr>
        <w:ind w:firstLine="720"/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8530BE"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រកផ្ទៃក្រឡាខាងនៃស៊ីឡាំង</w:t>
      </w:r>
      <w:r w:rsidR="00182559" w:rsidRPr="00182559">
        <w:rPr>
          <w:rFonts w:ascii="Khmer OS Siemreap" w:hAnsi="Khmer OS Siemreap" w:cs="Khmer OS Siemreap"/>
          <w:noProof/>
          <w:sz w:val="22"/>
          <w:szCs w:val="22"/>
          <w:lang w:bidi="ar-SA"/>
        </w:rPr>
        <w:t xml:space="preserve"> </w:t>
      </w:r>
    </w:p>
    <w:p w:rsidR="009C0D12" w:rsidRPr="00A42FE7" w:rsidRDefault="008530BE" w:rsidP="009C0D12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5A73C8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5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ខ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5A73C8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10</w:t>
      </w:r>
      <w:r w:rsidR="008F3B5F"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="009C0D12"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8530BE" w:rsidRPr="00A42FE7" w:rsidRDefault="008530BE" w:rsidP="009C0D12">
      <w:pPr>
        <w:ind w:firstLine="720"/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</w:pP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. </w:t>
      </w:r>
      <w:r w:rsidR="005A73C8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0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  <w:r w:rsidRPr="00A42FE7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 ឃ</w:t>
      </w:r>
      <w:r w:rsidRPr="00A42FE7">
        <w:rPr>
          <w:rFonts w:ascii="Khmer OS Siemreap" w:hAnsi="Khmer OS Siemreap" w:cs="Khmer OS Siemreap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</w:t>
      </w:r>
      <w:r w:rsidR="005A73C8"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25</w:t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sym w:font="Symbol" w:char="F070"/>
      </w:r>
      <w:r w:rsidRPr="00A42FE7">
        <w:rPr>
          <w:rFonts w:ascii="Khmer OS Battambang" w:hAnsi="Khmer OS Battambang" w:cs="Khmer OS Battambang"/>
          <w:sz w:val="22"/>
          <w:szCs w:val="22"/>
          <w:lang w:bidi="km-KH"/>
        </w:rPr>
        <w:t xml:space="preserve"> cm</w:t>
      </w:r>
      <w:r w:rsidRPr="00A42FE7">
        <w:rPr>
          <w:rFonts w:ascii="Khmer OS Battambang" w:hAnsi="Khmer OS Battambang" w:cs="Khmer OS Battambang"/>
          <w:sz w:val="22"/>
          <w:szCs w:val="22"/>
          <w:vertAlign w:val="superscript"/>
          <w:lang w:bidi="km-KH"/>
        </w:rPr>
        <w:t>2</w:t>
      </w:r>
    </w:p>
    <w:p w:rsidR="00257C99" w:rsidRDefault="00257C99" w:rsidP="000D4AE9">
      <w:pPr>
        <w:ind w:left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0D4AE9" w:rsidRPr="00A42FE7" w:rsidRDefault="0005718D" w:rsidP="000D4AE9">
      <w:pPr>
        <w:ind w:left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sym w:font="Wingdings" w:char="F073"/>
      </w:r>
      <w:r w:rsidR="000D4AE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ឱ្យសិស្សជ្រើសរើសចំលើយដោយបង្ហាញម្រាមដៃ </w:t>
      </w:r>
    </w:p>
    <w:p w:rsidR="000D4AE9" w:rsidRPr="00257C99" w:rsidRDefault="000D4AE9" w:rsidP="000D4AE9">
      <w:pPr>
        <w:ind w:left="720"/>
        <w:rPr>
          <w:rFonts w:ascii="Khmer OS Battambang" w:hAnsi="Khmer OS Battambang" w:cs="Khmer OS Battambang"/>
          <w:sz w:val="22"/>
          <w:szCs w:val="22"/>
          <w:lang w:bidi="km-KH"/>
        </w:rPr>
      </w:pP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ក)​ ប្រើ</w:t>
      </w:r>
      <w:r w:rsidR="00257C99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1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ខ)​ ប្រើ</w:t>
      </w:r>
      <w:r w:rsidR="00257C99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2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គ)​ ប្រើ</w:t>
      </w:r>
      <w:r w:rsidR="00257C99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3</w:t>
      </w:r>
      <w:r w:rsidRPr="00A42FE7">
        <w:rPr>
          <w:rFonts w:ascii="Khmer OS Battambang" w:hAnsi="Khmer OS Battambang" w:cs="Khmer OS Battambang"/>
          <w:sz w:val="22"/>
          <w:szCs w:val="22"/>
          <w:cs/>
          <w:lang w:bidi="km-KH"/>
        </w:rPr>
        <w:t xml:space="preserve"> និង</w:t>
      </w:r>
      <w:r w:rsidRPr="00A42FE7">
        <w:rPr>
          <w:rFonts w:ascii="Khmer OS Battambang" w:hAnsi="Khmer OS Battambang" w:cs="Khmer OS Battambang" w:hint="cs"/>
          <w:sz w:val="22"/>
          <w:szCs w:val="22"/>
          <w:cs/>
          <w:lang w:bidi="km-KH"/>
        </w:rPr>
        <w:t>(ឃ)​ ប្រើ</w:t>
      </w:r>
      <w:r w:rsidR="00257C99">
        <w:rPr>
          <w:rFonts w:ascii="Khmer OS Battambang" w:hAnsi="Khmer OS Battambang" w:cs="Khmer OS Battambang"/>
          <w:sz w:val="22"/>
          <w:szCs w:val="22"/>
          <w:cs/>
          <w:lang w:bidi="km-KH"/>
        </w:rPr>
        <w:t>ម្រាមដៃ</w:t>
      </w:r>
      <w:r w:rsidR="00257C99">
        <w:rPr>
          <w:rFonts w:ascii="Khmer OS Battambang" w:hAnsi="Khmer OS Battambang" w:cs="Khmer OS Battambang"/>
          <w:sz w:val="22"/>
          <w:szCs w:val="22"/>
          <w:lang w:bidi="km-KH"/>
        </w:rPr>
        <w:t>4</w:t>
      </w:r>
    </w:p>
    <w:p w:rsidR="008F3B5F" w:rsidRPr="00A42FE7" w:rsidRDefault="00715EB0" w:rsidP="00501137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ចំណុចនេះសិស្សនឹ</w:t>
      </w:r>
      <w:r w:rsidR="008F3B5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ងមានការលំបាក បើសិស្សមិនមានចំណេះ ដឹងគ្រប់គ្រាន់លើរង្វង់ ដូចជាការគណនាបរិមាត្រ និងផ្ទៃក្រឡារង្វង់ ។ គ្រូគួររំឭកបរិមាត្រ និងផ្ទៃក្រឡារង្វង់ បើសិស្សភាគច្រើនមានការ</w:t>
      </w:r>
      <w:r w:rsidR="000D4AE9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លំបាក</w:t>
      </w:r>
      <w:r w:rsidR="008F3B5F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។</w:t>
      </w:r>
    </w:p>
    <w:p w:rsidR="00257C99" w:rsidRDefault="00257C99" w:rsidP="00501137">
      <w:pPr>
        <w:ind w:firstLine="720"/>
        <w:rPr>
          <w:rFonts w:ascii="Khmer OS Muol Light" w:hAnsi="Khmer OS Muol Light" w:cs="Khmer OS Muol Light"/>
          <w:sz w:val="22"/>
          <w:szCs w:val="22"/>
          <w:cs/>
          <w:lang w:val="ca-ES" w:bidi="km-KH"/>
        </w:rPr>
      </w:pPr>
      <w:r w:rsidRPr="00A42FE7">
        <w:rPr>
          <w:rFonts w:ascii="Khmer OS Muol Light" w:hAnsi="Khmer OS Muol Light" w:cs="Khmer OS Muol Light"/>
          <w:noProof/>
          <w:sz w:val="22"/>
          <w:szCs w:val="22"/>
          <w:lang w:bidi="km-KH"/>
        </w:rPr>
        <w:drawing>
          <wp:anchor distT="0" distB="0" distL="114300" distR="114300" simplePos="0" relativeHeight="251660288" behindDoc="1" locked="0" layoutInCell="1" allowOverlap="1" wp14:anchorId="5FFA7D51" wp14:editId="27A66871">
            <wp:simplePos x="0" y="0"/>
            <wp:positionH relativeFrom="column">
              <wp:posOffset>3058795</wp:posOffset>
            </wp:positionH>
            <wp:positionV relativeFrom="paragraph">
              <wp:posOffset>240030</wp:posOffset>
            </wp:positionV>
            <wp:extent cx="1576705" cy="2152650"/>
            <wp:effectExtent l="0" t="0" r="444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70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02DF" w:rsidRPr="00A42FE7" w:rsidRDefault="000D4AE9" w:rsidP="00501137">
      <w:pPr>
        <w:ind w:firstLine="720"/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លំហាត់ប្រតិបត្តិ</w:t>
      </w:r>
    </w:p>
    <w:p w:rsidR="00F85A3D" w:rsidRPr="00A42FE7" w:rsidRDefault="00F85A3D" w:rsidP="00501137">
      <w:pPr>
        <w:ind w:firstLine="720"/>
        <w:rPr>
          <w:rFonts w:ascii="Khmer OS Battambang" w:hAnsi="Khmer OS Battambang" w:cs="Khmer OS Battambang"/>
          <w:sz w:val="22"/>
          <w:szCs w:val="22"/>
          <w:cs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ក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.</w:t>
      </w:r>
      <w:r w:rsidR="00F76877"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ណនាផ្ទៃក្រឡាបាតនៃផ្នែក</w:t>
      </w:r>
      <w:r w:rsidR="00F76877" w:rsidRPr="00A42FE7">
        <w:rPr>
          <w:rFonts w:ascii="Khmer OS Battambang" w:hAnsi="Khmer OS Battambang" w:cs="Khmer OS Battambang" w:hint="cs"/>
          <w:sz w:val="22"/>
          <w:szCs w:val="22"/>
          <w:cs/>
          <w:lang w:val="ca-ES" w:bidi="km-KH"/>
        </w:rPr>
        <w:t>ស្រមោល</w:t>
      </w:r>
    </w:p>
    <w:p w:rsidR="00F85A3D" w:rsidRPr="00A42FE7" w:rsidRDefault="00F85A3D" w:rsidP="00501137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ខ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ណនាផ្ទៃក្រឡាខាងខាងក្រៅ</w:t>
      </w:r>
    </w:p>
    <w:p w:rsidR="00F85A3D" w:rsidRPr="00A42FE7" w:rsidRDefault="00F85A3D" w:rsidP="00501137">
      <w:pPr>
        <w:ind w:firstLine="720"/>
        <w:rPr>
          <w:rFonts w:ascii="Khmer OS Battambang" w:hAnsi="Khmer OS Battambang" w:cs="Khmer OS Battambang"/>
          <w:sz w:val="22"/>
          <w:szCs w:val="22"/>
          <w:lang w:val="ca-ES" w:bidi="km-KH"/>
        </w:rPr>
      </w:pP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</w:t>
      </w:r>
      <w:r w:rsidRPr="00A42FE7">
        <w:rPr>
          <w:rFonts w:ascii="Khmer OS Battambang" w:hAnsi="Khmer OS Battambang" w:cs="Khmer OS Battambang"/>
          <w:sz w:val="22"/>
          <w:szCs w:val="22"/>
          <w:lang w:val="ca-ES" w:bidi="km-KH"/>
        </w:rPr>
        <w:t>.</w:t>
      </w:r>
      <w:r w:rsidRPr="00A42FE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គណនាផ្ទៃក្រឡាខាងខាងក្នុង</w:t>
      </w:r>
      <w:r w:rsidR="00257C99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 ។</w:t>
      </w:r>
    </w:p>
    <w:p w:rsidR="00501137" w:rsidRDefault="00501137" w:rsidP="00F85A3D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501137" w:rsidRDefault="00501137" w:rsidP="00F85A3D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501137" w:rsidRDefault="00501137" w:rsidP="00F85A3D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501137" w:rsidRDefault="00501137" w:rsidP="00F85A3D">
      <w:pPr>
        <w:rPr>
          <w:rFonts w:ascii="Khmer OS Muol Light" w:hAnsi="Khmer OS Muol Light" w:cs="Khmer OS Muol Light"/>
          <w:sz w:val="22"/>
          <w:szCs w:val="22"/>
          <w:lang w:val="ca-ES" w:bidi="km-KH"/>
        </w:rPr>
      </w:pPr>
    </w:p>
    <w:p w:rsidR="00257C99" w:rsidRDefault="00C26C80" w:rsidP="00257C99">
      <w:pPr>
        <w:tabs>
          <w:tab w:val="left" w:pos="5805"/>
        </w:tabs>
        <w:rPr>
          <w:rFonts w:ascii="Khmer OS Muol Light" w:hAnsi="Khmer OS Muol Light" w:cs="Khmer OS Muol Light"/>
          <w:sz w:val="22"/>
          <w:szCs w:val="22"/>
          <w:lang w:val="ca-ES" w:bidi="km-KH"/>
        </w:rPr>
      </w:pPr>
      <w:r>
        <w:rPr>
          <w:rFonts w:ascii="Khmer OS Muol Light" w:hAnsi="Khmer OS Muol Light" w:cs="Khmer OS Muol Light"/>
          <w:sz w:val="22"/>
          <w:szCs w:val="22"/>
          <w:lang w:val="ca-ES" w:bidi="km-KH"/>
        </w:rPr>
        <w:tab/>
      </w:r>
    </w:p>
    <w:p w:rsidR="00F85A3D" w:rsidRPr="00A42FE7" w:rsidRDefault="007302DF" w:rsidP="00257C99">
      <w:pPr>
        <w:tabs>
          <w:tab w:val="left" w:pos="5805"/>
        </w:tabs>
        <w:rPr>
          <w:rFonts w:ascii="Khmer OS Muol Light" w:hAnsi="Khmer OS Muol Light" w:cs="Khmer OS Muol Light"/>
          <w:sz w:val="22"/>
          <w:szCs w:val="22"/>
          <w:lang w:val="ca-ES" w:bidi="km-KH"/>
        </w:rPr>
      </w:pPr>
      <w:r w:rsidRPr="00A42FE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ឯកសារយោង</w:t>
      </w:r>
      <w:r w:rsidR="00501137">
        <w:rPr>
          <w:rFonts w:ascii="Khmer OS Muol Light" w:hAnsi="Khmer OS Muol Light" w:cs="Khmer OS Muol Light"/>
          <w:sz w:val="22"/>
          <w:szCs w:val="22"/>
          <w:cs/>
          <w:lang w:val="ca-ES" w:bidi="km-KH"/>
        </w:rPr>
        <w:t>៖</w:t>
      </w:r>
    </w:p>
    <w:p w:rsidR="00501137" w:rsidRPr="00501137" w:rsidRDefault="00F85A3D" w:rsidP="00257C99">
      <w:pPr>
        <w:pStyle w:val="ListParagraph"/>
        <w:numPr>
          <w:ilvl w:val="0"/>
          <w:numId w:val="1"/>
        </w:numPr>
        <w:ind w:left="1440" w:hanging="731"/>
        <w:rPr>
          <w:rFonts w:ascii="Khmer OS Siemreap" w:hAnsi="Khmer OS Siemreap" w:cs="Khmer OS Siemreap"/>
          <w:sz w:val="22"/>
          <w:szCs w:val="22"/>
          <w:rtl/>
          <w:cs/>
          <w:lang w:val="ca-ES"/>
        </w:rPr>
      </w:pPr>
      <w:r w:rsidRPr="0050113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សៀវភៅសិក្សាគោលរបស់ក្រសួងអប់រំ យុវជន និងកីឡា</w:t>
      </w:r>
    </w:p>
    <w:p w:rsidR="004508C2" w:rsidRPr="00257C99" w:rsidRDefault="00F85A3D" w:rsidP="00257C99">
      <w:pPr>
        <w:pStyle w:val="ListParagraph"/>
        <w:numPr>
          <w:ilvl w:val="0"/>
          <w:numId w:val="1"/>
        </w:numPr>
        <w:ind w:left="1440" w:hanging="731"/>
        <w:rPr>
          <w:rFonts w:ascii="Khmer OS Siemreap" w:hAnsi="Khmer OS Siemreap" w:cs="Khmer OS Siemreap"/>
          <w:sz w:val="22"/>
          <w:szCs w:val="22"/>
          <w:lang w:val="ca-ES"/>
        </w:rPr>
      </w:pPr>
      <w:r w:rsidRPr="0050113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សៀវភៅ </w:t>
      </w:r>
      <w:r w:rsidRPr="00501137">
        <w:rPr>
          <w:rFonts w:ascii="Khmer OS Battambang" w:hAnsi="Khmer OS Battambang" w:cs="Khmer OS Battambang"/>
          <w:sz w:val="22"/>
          <w:szCs w:val="22"/>
          <w:lang w:bidi="km-KH"/>
        </w:rPr>
        <w:t>STEPSAM</w:t>
      </w:r>
      <w:r w:rsidR="007302DF" w:rsidRPr="00501137">
        <w:rPr>
          <w:rFonts w:ascii="Khmer OS Battambang" w:hAnsi="Khmer OS Battambang" w:cs="Khmer OS Battambang"/>
          <w:sz w:val="22"/>
          <w:szCs w:val="22"/>
          <w:lang w:bidi="km-KH"/>
        </w:rPr>
        <w:t>3</w:t>
      </w:r>
      <w:r w:rsidRPr="00501137">
        <w:rPr>
          <w:rFonts w:ascii="Khmer OS Battambang" w:hAnsi="Khmer OS Battambang" w:cs="Khmer OS Battambang"/>
          <w:sz w:val="22"/>
          <w:szCs w:val="22"/>
          <w:lang w:bidi="km-KH"/>
        </w:rPr>
        <w:t xml:space="preserve"> </w:t>
      </w:r>
      <w:r w:rsidRPr="00501137"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 xml:space="preserve">របស់ </w:t>
      </w:r>
      <w:r w:rsidRPr="00501137">
        <w:rPr>
          <w:rFonts w:ascii="Khmer OS Battambang" w:hAnsi="Khmer OS Battambang" w:cs="Khmer OS Battambang"/>
          <w:sz w:val="22"/>
          <w:szCs w:val="22"/>
          <w:lang w:bidi="km-KH"/>
        </w:rPr>
        <w:t>JICA</w:t>
      </w:r>
    </w:p>
    <w:p w:rsidR="00257C99" w:rsidRPr="00501137" w:rsidRDefault="00257C99" w:rsidP="00257C99">
      <w:pPr>
        <w:pStyle w:val="ListParagraph"/>
        <w:numPr>
          <w:ilvl w:val="0"/>
          <w:numId w:val="1"/>
        </w:numPr>
        <w:ind w:left="1440" w:hanging="731"/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Battambang" w:hAnsi="Khmer OS Battambang" w:cs="Khmer OS Battambang"/>
          <w:sz w:val="22"/>
          <w:szCs w:val="22"/>
          <w:cs/>
          <w:lang w:val="ca-ES" w:bidi="km-KH"/>
        </w:rPr>
        <w:t>យកលំនាំឯកសារជំនួយស្មារតីគ្រូ</w:t>
      </w:r>
    </w:p>
    <w:p w:rsidR="004508C2" w:rsidRPr="00A42FE7" w:rsidRDefault="004508C2" w:rsidP="004508C2">
      <w:pPr>
        <w:ind w:firstLine="720"/>
        <w:rPr>
          <w:rFonts w:ascii="Khmer OS Siemreap" w:hAnsi="Khmer OS Siemreap" w:cs="Khmer OS Siemreap"/>
          <w:sz w:val="22"/>
          <w:szCs w:val="22"/>
          <w:lang w:val="ca-ES"/>
        </w:rPr>
      </w:pPr>
    </w:p>
    <w:p w:rsidR="004D2969" w:rsidRPr="00A42FE7" w:rsidRDefault="004D2969">
      <w:pPr>
        <w:rPr>
          <w:rFonts w:ascii="Khmer OS Siemreap" w:hAnsi="Khmer OS Siemreap" w:cs="Khmer OS Siemreap"/>
          <w:sz w:val="22"/>
          <w:szCs w:val="22"/>
          <w:lang w:val="ca-ES"/>
        </w:rPr>
      </w:pPr>
    </w:p>
    <w:p w:rsidR="00477273" w:rsidRDefault="00477273">
      <w:pPr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br w:type="page"/>
      </w:r>
    </w:p>
    <w:p w:rsidR="00477273" w:rsidRDefault="00477273" w:rsidP="00477273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8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មុខវិជា្ជ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ថ្នាក់ទី ៧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មេរៀនទី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រយៈពេល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ិក្សា (៥០ នាទី)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៉ោងទី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១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(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)</w:t>
      </w:r>
    </w:p>
    <w:p w:rsidR="00477273" w:rsidRDefault="00477273" w:rsidP="00477273">
      <w:pPr>
        <w:pStyle w:val="ListParagraph"/>
        <w:numPr>
          <w:ilvl w:val="0"/>
          <w:numId w:val="2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.........</w:t>
      </w:r>
    </w:p>
    <w:p w:rsidR="00477273" w:rsidRDefault="00477273" w:rsidP="00477273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ចំណេះដឹង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ហាញ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រូបនៃសូលីតងាយៗ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ានត្រឹមត្រូវ តាមរយៈរូបភាព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បំណិន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នត់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រូបសូលីត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ដែលមានរាងជារូប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ធរណីមាត្រ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ងាយ ៗ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បានត្រឹមត្រូវ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តាមរយៈការអនុវត្ត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ឥរិយាបថ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មានបម្រុងប្រយ័ត្នក្នុងការគូររូបសូលីតដែលមានរាងជាធរណីមាត្រងា</w:t>
      </w:r>
    </w:p>
    <w:p w:rsidR="00477273" w:rsidRDefault="00477273" w:rsidP="00477273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I.</w:t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cs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-សៀវភៅក្រសួងអប់រំ</w:t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ទំព័រ ១៨៥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៖កេស ឡាំងក្រដាស ប្រអប់ដីស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្រាប់ឡុកឡាក់ ទុយោជ័រ បំពង់ទឹកត្នោត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sz w:val="28"/>
          <w:szCs w:val="45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ab/>
        <w:t xml:space="preserve">            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ន្ទាត់ក្រិត ក្រដាសកាតុង កន្ត្រៃ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ខ្មៅដៃ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...</w:t>
      </w:r>
    </w:p>
    <w:p w:rsidR="00477273" w:rsidRDefault="00477273" w:rsidP="00477273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val="ca-ES" w:bidi="km-KH"/>
        </w:rPr>
      </w:pPr>
      <w:r>
        <w:rPr>
          <w:rFonts w:ascii="Khmer OS Siemreap" w:hAnsi="Khmer OS Siemreap" w:cs="Khmer OS Siemreap"/>
          <w:b/>
          <w:sz w:val="22"/>
          <w:szCs w:val="22"/>
          <w:lang w:bidi="km-KH"/>
        </w:rPr>
        <w:t>III.</w:t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1"/>
        <w:gridCol w:w="3036"/>
        <w:gridCol w:w="3007"/>
      </w:tblGrid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Muol Light" w:hAnsi="Khmer OS Muol Light" w:cs="Khmer OS Muol Light"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Muol Light" w:hAnsi="Khmer OS Muol Light" w:cs="Khmer OS Muol Light"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Muol Light" w:hAnsi="Khmer OS Muol Light" w:cs="Khmer OS Muol Light"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ពិនិត្យអវត្តមាន 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អនាម័យ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ណ្ដាប់ធ្នាប់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sz w:val="22"/>
                <w:szCs w:val="22"/>
                <w:cs/>
                <w:lang w:bidi="km-KH"/>
              </w:rPr>
              <w:t>ជំហានទី១ (២នាទី)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ដ្ឋបាលថ្នាក់</w:t>
            </w: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cs="DaunPenh"/>
                <w:sz w:val="28"/>
                <w:szCs w:val="45"/>
                <w:lang w:bidi="km-KH"/>
              </w:rPr>
            </w:pPr>
          </w:p>
          <w:p w:rsidR="00477273" w:rsidRDefault="00477273" w:rsidP="00477273">
            <w:pPr>
              <w:pStyle w:val="ListParagraph"/>
              <w:numPr>
                <w:ilvl w:val="0"/>
                <w:numId w:val="3"/>
              </w:num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hanging="2588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ធានថ្នាក់រាយការណ៍</w:t>
            </w:r>
          </w:p>
        </w:tc>
      </w:tr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្រូគូររូបបង្ហាញចតុកោណកែង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ារេ និង រង្វង់ តើនេះជារូបធរណី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cs="DaunPenh"/>
                <w:szCs w:val="45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ាត្រអ្វីខ្លះ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ព្រមទាំងបង្ហាញធាតុ សំខាន់ៗនៃរូប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ំហានទី២ (៥នាទី)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1228725</wp:posOffset>
                      </wp:positionH>
                      <wp:positionV relativeFrom="paragraph">
                        <wp:posOffset>339090</wp:posOffset>
                      </wp:positionV>
                      <wp:extent cx="419100" cy="419100"/>
                      <wp:effectExtent l="9525" t="5715" r="9525" b="13335"/>
                      <wp:wrapNone/>
                      <wp:docPr id="45" name="Oval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100" cy="419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5" o:spid="_x0000_s1026" style="position:absolute;margin-left:96.75pt;margin-top:26.7pt;width:33pt;height:33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8"/>
                <w:szCs w:val="28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337820</wp:posOffset>
                      </wp:positionV>
                      <wp:extent cx="352425" cy="352425"/>
                      <wp:effectExtent l="9525" t="13970" r="9525" b="5080"/>
                      <wp:wrapNone/>
                      <wp:docPr id="44" name="Rectangle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2425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4" o:spid="_x0000_s1026" style="position:absolute;margin-left:60pt;margin-top:26.6pt;width:27.75pt;height:27.7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"/>
                  </w:pict>
                </mc:Fallback>
              </mc:AlternateContent>
            </w:r>
            <w:r>
              <w:rPr>
                <w:noProof/>
                <w:sz w:val="28"/>
                <w:szCs w:val="28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404495</wp:posOffset>
                      </wp:positionV>
                      <wp:extent cx="552450" cy="285115"/>
                      <wp:effectExtent l="9525" t="13970" r="9525" b="5715"/>
                      <wp:wrapNone/>
                      <wp:docPr id="43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2450" cy="285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3" o:spid="_x0000_s1026" style="position:absolute;margin-left:4.5pt;margin-top:31.85pt;width:43.5pt;height:22.4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"/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b/>
                <w:sz w:val="22"/>
                <w:szCs w:val="22"/>
                <w:cs/>
                <w:lang w:bidi="km-KH"/>
              </w:rPr>
              <w:t>រំឭកមេរៀនចាស់</w:t>
            </w: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ង្កេត និងឆ្លើយ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</w:tc>
      </w:tr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ើប្អូនណាអាចឱ្យឧទាហរណ៍ពីវត្ថុ ដែល មានរាងជាប្រលេពីប៉ែត កែ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ន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?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ូសប្រលេពីប៉ែតកែងដែល មាន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ណ្ដោយ 4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ទឹង 3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 2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ប្អូនរកឧទាហរណ៍ផ្សេងទៀត ដែលមានរាងជាគូប ។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គូសរូបគ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ួយដែលមានជ្រុង 2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រករូបដែលមានរាងជាស៊ីឡាំង ។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គូររូបស៊ីឡាំងដែលមានកាំបាត ២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cm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និងកម្ពស់៥</w:t>
            </w:r>
            <w:proofErr w:type="gramStart"/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 .</w:t>
            </w:r>
            <w:proofErr w:type="gramEnd"/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>ជំហានទី៣ (៣០នាទី)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មេរៀនទី១៨ 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>មាឌ និងក្រឡាផ្ទៃ​ខាងនៃសូលីត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.សូលីត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ប្រលេពីប៉ែតកែង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េមានរូបមួយដូចខាងក្រោមរួច​កំណត់បណ្ដោយ ទទឹង និងកម្ពស់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lastRenderedPageBreak/>
              <w:drawing>
                <wp:inline distT="0" distB="0" distL="0" distR="0">
                  <wp:extent cx="1790700" cy="914400"/>
                  <wp:effectExtent l="0" t="0" r="0" b="0"/>
                  <wp:docPr id="34" name="Picture 34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ខ.គូប</w:t>
            </w:r>
            <w:r>
              <w:rPr>
                <w:rFonts w:ascii="Khmer OS Siemreap" w:hAnsi="Khmer OS Siemreap" w:cs="Khmer OS Siemreap" w:hint="cs"/>
                <w:position w:val="-10"/>
                <w:sz w:val="22"/>
                <w:szCs w:val="22"/>
                <w:cs/>
                <w:lang w:bidi="km-KH"/>
              </w:rPr>
              <w:object w:dxaOrig="180" w:dyaOrig="336">
                <v:shape id="_x0000_i1027" type="#_x0000_t75" style="width:9pt;height:16.8pt" o:ole="">
                  <v:imagedata r:id="rId22" o:title=""/>
                </v:shape>
                <o:OLEObject Type="Embed" ProgID="Equation.3" ShapeID="_x0000_i1027" DrawAspect="Content" ObjectID="_1516684779" r:id="rId23"/>
              </w:objec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>
                  <wp:extent cx="1325880" cy="1196340"/>
                  <wp:effectExtent l="0" t="0" r="7620" b="3810"/>
                  <wp:docPr id="33" name="Picture 33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96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Khmer OS Siemreap" w:hAnsi="Khmer OS Siemreap" w:cs="Khmer OS Siemreap"/>
                <w:position w:val="-10"/>
                <w:sz w:val="22"/>
                <w:szCs w:val="22"/>
                <w:lang w:bidi="km-KH"/>
              </w:rPr>
              <w:object w:dxaOrig="180" w:dyaOrig="336">
                <v:shape id="_x0000_i1028" type="#_x0000_t75" style="width:9pt;height:16.8pt" o:ole="">
                  <v:imagedata r:id="rId22" o:title=""/>
                </v:shape>
                <o:OLEObject Type="Embed" ProgID="Equation.3" ShapeID="_x0000_i1028" DrawAspect="Content" ObjectID="_1516684780" r:id="rId25"/>
              </w:objec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15936" behindDoc="1" locked="0" layoutInCell="1" allowOverlap="1">
                  <wp:simplePos x="0" y="0"/>
                  <wp:positionH relativeFrom="column">
                    <wp:posOffset>678815</wp:posOffset>
                  </wp:positionH>
                  <wp:positionV relativeFrom="paragraph">
                    <wp:posOffset>184785</wp:posOffset>
                  </wp:positionV>
                  <wp:extent cx="723900" cy="1362075"/>
                  <wp:effectExtent l="0" t="0" r="0" b="9525"/>
                  <wp:wrapThrough wrapText="bothSides">
                    <wp:wrapPolygon edited="0">
                      <wp:start x="0" y="0"/>
                      <wp:lineTo x="0" y="21449"/>
                      <wp:lineTo x="21032" y="21449"/>
                      <wp:lineTo x="21032" y="0"/>
                      <wp:lineTo x="0" y="0"/>
                    </wp:wrapPolygon>
                  </wp:wrapThrough>
                  <wp:docPr id="42" name="Picture 42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362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.ស៊ីឡាំង</w:t>
            </w: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ុសិស្ស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្រអប់ឈើគូស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េ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ឬឡាំងក្រដាស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11840" behindDoc="0" locked="0" layoutInCell="1" allowOverlap="1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41910</wp:posOffset>
                  </wp:positionV>
                  <wp:extent cx="1819275" cy="914400"/>
                  <wp:effectExtent l="0" t="0" r="9525" b="0"/>
                  <wp:wrapNone/>
                  <wp:docPr id="41" name="Picture 41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sz w:val="28"/>
                <w:szCs w:val="28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12864" behindDoc="1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-1197610</wp:posOffset>
                  </wp:positionV>
                  <wp:extent cx="1209675" cy="1171575"/>
                  <wp:effectExtent l="0" t="0" r="9525" b="9525"/>
                  <wp:wrapThrough wrapText="bothSides">
                    <wp:wrapPolygon edited="0">
                      <wp:start x="0" y="0"/>
                      <wp:lineTo x="0" y="21424"/>
                      <wp:lineTo x="21430" y="21424"/>
                      <wp:lineTo x="21430" y="0"/>
                      <wp:lineTo x="0" y="0"/>
                    </wp:wrapPolygon>
                  </wp:wrapThrough>
                  <wp:docPr id="40" name="Picture 40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្រអប់ដីស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ាប់ឡុកឡាក់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ខ្លាឃ្លោក</w:t>
            </w:r>
          </w:p>
          <w:p w:rsidR="00477273" w:rsidRDefault="00477273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21056" behindDoc="0" locked="0" layoutInCell="1" allowOverlap="1">
                  <wp:simplePos x="0" y="0"/>
                  <wp:positionH relativeFrom="column">
                    <wp:posOffset>582295</wp:posOffset>
                  </wp:positionH>
                  <wp:positionV relativeFrom="paragraph">
                    <wp:posOffset>520700</wp:posOffset>
                  </wp:positionV>
                  <wp:extent cx="845820" cy="1393190"/>
                  <wp:effectExtent l="0" t="0" r="0" b="0"/>
                  <wp:wrapNone/>
                  <wp:docPr id="39" name="Picture 39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1393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រូបស៊ីឡាំងមានរាងដូចជា ទុយោ បំពង់ទឹកត្នោត ធុងសាំង លូទឹក ... 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​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DaunPenh"/>
                <w:sz w:val="22"/>
                <w:szCs w:val="45"/>
                <w:lang w:bidi="km-KH"/>
              </w:rPr>
            </w:pPr>
          </w:p>
        </w:tc>
      </w:tr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ប្អូនគូររូបប្រលេពីប៉ែតកែង គូប និង ស៊ីឡាំង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ហើយកំណត់ធាតុ សំខាន់ៗរបស់វា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១០នាទី)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ពង្រឹងពុទ្ធិ</w:t>
            </w: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14912" behindDoc="1" locked="0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62230</wp:posOffset>
                  </wp:positionV>
                  <wp:extent cx="816610" cy="490220"/>
                  <wp:effectExtent l="0" t="0" r="2540" b="5080"/>
                  <wp:wrapThrough wrapText="bothSides">
                    <wp:wrapPolygon edited="0">
                      <wp:start x="0" y="0"/>
                      <wp:lineTo x="0" y="20984"/>
                      <wp:lineTo x="21163" y="20984"/>
                      <wp:lineTo x="21163" y="0"/>
                      <wp:lineTo x="0" y="0"/>
                    </wp:wrapPolygon>
                  </wp:wrapThrough>
                  <wp:docPr id="38" name="Picture 38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610" cy="490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22080" behindDoc="0" locked="0" layoutInCell="1" allowOverlap="1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0</wp:posOffset>
                  </wp:positionV>
                  <wp:extent cx="444500" cy="836295"/>
                  <wp:effectExtent l="0" t="0" r="0" b="1905"/>
                  <wp:wrapNone/>
                  <wp:docPr id="37" name="Picture 37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836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noProof/>
                <w:sz w:val="28"/>
                <w:szCs w:val="28"/>
                <w:lang w:bidi="km-KH"/>
              </w:rPr>
              <w:drawing>
                <wp:anchor distT="0" distB="0" distL="114300" distR="114300" simplePos="0" relativeHeight="251813888" behindDoc="1" locked="0" layoutInCell="1" allowOverlap="1">
                  <wp:simplePos x="0" y="0"/>
                  <wp:positionH relativeFrom="column">
                    <wp:posOffset>-930910</wp:posOffset>
                  </wp:positionH>
                  <wp:positionV relativeFrom="paragraph">
                    <wp:posOffset>106680</wp:posOffset>
                  </wp:positionV>
                  <wp:extent cx="551180" cy="540385"/>
                  <wp:effectExtent l="0" t="0" r="1270" b="0"/>
                  <wp:wrapThrough wrapText="bothSides">
                    <wp:wrapPolygon edited="0">
                      <wp:start x="0" y="0"/>
                      <wp:lineTo x="0" y="20559"/>
                      <wp:lineTo x="20903" y="20559"/>
                      <wp:lineTo x="20903" y="0"/>
                      <wp:lineTo x="0" y="0"/>
                    </wp:wrapPolygon>
                  </wp:wrapThrough>
                  <wp:docPr id="36" name="Picture 36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180" cy="5403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</w:tc>
      </w:tr>
      <w:tr w:rsidR="00477273" w:rsidTr="00477273">
        <w:trPr>
          <w:trHeight w:val="381"/>
        </w:trPr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ប្អូនទៅផ្ទះវិញ គូរប្រលេពីប៉ែត​កែង មាន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5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ណ្ដោយ 6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5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ទឹង 4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  <w:p w:rsidR="00477273" w:rsidRDefault="00477273" w:rsidP="00477273">
            <w:pPr>
              <w:pStyle w:val="ListParagraph"/>
              <w:numPr>
                <w:ilvl w:val="0"/>
                <w:numId w:val="5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 2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ំហានទី៥ (៣នាទី)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ណ្ដាំផ្ញើ កិច្ចការផ្ទះ</w:t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</w:tc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  <w:sz w:val="28"/>
                <w:szCs w:val="28"/>
              </w:rPr>
            </w:pP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</w:rPr>
            </w:pPr>
            <w:r>
              <w:rPr>
                <w:noProof/>
                <w:lang w:bidi="km-KH"/>
              </w:rPr>
              <w:drawing>
                <wp:anchor distT="0" distB="0" distL="114300" distR="114300" simplePos="0" relativeHeight="251816960" behindDoc="1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271780</wp:posOffset>
                  </wp:positionV>
                  <wp:extent cx="1694180" cy="873760"/>
                  <wp:effectExtent l="0" t="0" r="1270" b="2540"/>
                  <wp:wrapThrough wrapText="bothSides">
                    <wp:wrapPolygon edited="0">
                      <wp:start x="0" y="0"/>
                      <wp:lineTo x="0" y="21192"/>
                      <wp:lineTo x="21373" y="21192"/>
                      <wp:lineTo x="21373" y="0"/>
                      <wp:lineTo x="0" y="0"/>
                    </wp:wrapPolygon>
                  </wp:wrapThrough>
                  <wp:docPr id="35" name="Picture 35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4180" cy="8737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7273" w:rsidRDefault="004772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</w:rPr>
            </w:pPr>
          </w:p>
        </w:tc>
      </w:tr>
    </w:tbl>
    <w:p w:rsidR="00477273" w:rsidRDefault="00477273" w:rsidP="00477273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jc w:val="both"/>
        <w:rPr>
          <w:rFonts w:cs="DaunPenh"/>
          <w:sz w:val="28"/>
          <w:szCs w:val="45"/>
          <w:lang w:bidi="km-KH"/>
        </w:rPr>
      </w:pPr>
    </w:p>
    <w:p w:rsidR="00477273" w:rsidRDefault="00477273">
      <w:pPr>
        <w:rPr>
          <w:rFonts w:ascii="Khmer OS Siemreap" w:hAnsi="Khmer OS Siemreap" w:cs="Khmer OS Siemreap"/>
          <w:sz w:val="22"/>
          <w:szCs w:val="22"/>
          <w:lang w:val="ca-ES"/>
        </w:rPr>
      </w:pPr>
      <w:r>
        <w:rPr>
          <w:rFonts w:ascii="Khmer OS Siemreap" w:hAnsi="Khmer OS Siemreap" w:cs="Khmer OS Siemreap"/>
          <w:sz w:val="22"/>
          <w:szCs w:val="22"/>
          <w:lang w:val="ca-ES"/>
        </w:rPr>
        <w:br w:type="page"/>
      </w:r>
    </w:p>
    <w:p w:rsidR="00F35937" w:rsidRPr="008F2BEA" w:rsidRDefault="00F35937" w:rsidP="00F35937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8F2BEA"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F35937" w:rsidRPr="00DA17ED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 w:hint="cs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 w:hint="cs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 w:hint="cs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915A3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សិក្សា (៥០ នាទី)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7F61EB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>ម៉ោងទី ២  (សរុប ១០ម៉ោង)</w:t>
      </w:r>
    </w:p>
    <w:p w:rsidR="00F35937" w:rsidRPr="00750435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>បង្រៀនដោយ៖.........</w:t>
      </w:r>
    </w:p>
    <w:p w:rsidR="00F35937" w:rsidRPr="00AA1FAC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 w:hint="cs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AA1FAC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បង្ហាញមាឌប្រលេពីប៉ែតកែង បានត្រឹមត្រូវ តាមរយៈការអនុវត្ត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       </w:t>
      </w:r>
      <w:r w:rsidRPr="00D86702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កំនត់មាឌប្រលេពីប៉ែតកែង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បានត្រឹមត្រូវ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តាមរយៈរូបមន្ត</w:t>
      </w:r>
    </w:p>
    <w:p w:rsidR="00F35937" w:rsidRPr="00915A3A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Cs w:val="45"/>
          <w:lang w:bidi="km-KH"/>
        </w:rPr>
      </w:pP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D86702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សិស្ស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អនុវត្តមាឌប្រលេពីប៉ែតកែងបានច្បាស់លាស់ក្នុងជីវភាពរស់នៅប្រចាំថ្ងៃ</w:t>
      </w:r>
    </w:p>
    <w:p w:rsidR="00F35937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7F61EB">
        <w:rPr>
          <w:rFonts w:ascii="Khmer OS Siemreap" w:hAnsi="Khmer OS Siemreap" w:cs="Khmer OS Siemreap"/>
          <w:sz w:val="22"/>
          <w:szCs w:val="22"/>
          <w:lang w:bidi="km-KH"/>
        </w:rPr>
        <w:t>ឯកសារយោង៖</w:t>
      </w:r>
      <w:r>
        <w:rPr>
          <w:rFonts w:ascii="Khmer OS Siemreap" w:hAnsi="Khmer OS Siemreap" w:cs="Khmer OS Siemreap"/>
          <w:sz w:val="22"/>
          <w:szCs w:val="22"/>
          <w:lang w:bidi="km-KH"/>
        </w:rPr>
        <w:t>-</w:t>
      </w:r>
      <w:r w:rsidRPr="007F61EB">
        <w:rPr>
          <w:rFonts w:ascii="Khmer OS Siemreap" w:hAnsi="Khmer OS Siemreap" w:cs="Khmer OS Siemreap"/>
          <w:sz w:val="22"/>
          <w:szCs w:val="22"/>
          <w:lang w:bidi="km-KH"/>
        </w:rPr>
        <w:t>សៀវភៅក្រសួងអប់រំ ទំព័រ ១៨</w:t>
      </w:r>
      <w:r>
        <w:rPr>
          <w:rFonts w:ascii="Khmer OS Siemreap" w:hAnsi="Khmer OS Siemreap" w:cs="Khmer OS Siemreap"/>
          <w:sz w:val="22"/>
          <w:szCs w:val="22"/>
          <w:lang w:bidi="km-KH"/>
        </w:rPr>
        <w:t>៥ ដល់ទំព័រ១៨៦</w:t>
      </w:r>
    </w:p>
    <w:p w:rsidR="00F35937" w:rsidRPr="007052DC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  <w:t>-សម្ភារៈ</w:t>
      </w:r>
      <w:r w:rsidRPr="007F61EB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៖ គ្រាប់ឡុកឡាក់ </w:t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បន្ទាត់ក្រិត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និងកេស ឡាំងក្រដាស</w:t>
      </w:r>
    </w:p>
    <w:p w:rsidR="00F35937" w:rsidRPr="00FA27BF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val="ca-ES" w:bidi="km-KH"/>
        </w:rPr>
      </w:pPr>
      <w:r w:rsidRPr="00FA27BF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>
        <w:rPr>
          <w:rFonts w:ascii="Khmer OS Siemreap" w:hAnsi="Khmer OS Siemreap" w:cs="Khmer OS Siemreap"/>
          <w:b/>
          <w:bCs/>
          <w:sz w:val="22"/>
          <w:szCs w:val="22"/>
          <w:lang w:val="ca-ES" w:bidi="km-KH"/>
        </w:rPr>
        <w:t>សកម្មភាពបង្រៀន និងរៀន</w:t>
      </w:r>
    </w:p>
    <w:p w:rsidR="00F35937" w:rsidRPr="00941DA6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 w:hint="cs"/>
          <w:szCs w:val="45"/>
          <w:lang w:bidi="km-KH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1"/>
        <w:gridCol w:w="2949"/>
        <w:gridCol w:w="3007"/>
      </w:tblGrid>
      <w:tr w:rsidR="00F35937" w:rsidRPr="00CB1DF0" w:rsidTr="00E8565B">
        <w:trPr>
          <w:trHeight w:val="381"/>
        </w:trPr>
        <w:tc>
          <w:tcPr>
            <w:tcW w:w="3331" w:type="dxa"/>
            <w:shd w:val="clear" w:color="auto" w:fill="000000"/>
          </w:tcPr>
          <w:p w:rsidR="00F35937" w:rsidRPr="00CB1D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2949" w:type="dxa"/>
            <w:shd w:val="clear" w:color="auto" w:fill="000000"/>
          </w:tcPr>
          <w:p w:rsidR="00F35937" w:rsidRPr="00CB1D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007" w:type="dxa"/>
            <w:shd w:val="clear" w:color="auto" w:fill="000000"/>
          </w:tcPr>
          <w:p w:rsidR="00F35937" w:rsidRPr="00CB1D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CB1DF0" w:rsidTr="00E8565B">
        <w:trPr>
          <w:trHeight w:val="381"/>
        </w:trPr>
        <w:tc>
          <w:tcPr>
            <w:tcW w:w="3331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ពិនិត្យ</w:t>
            </w:r>
            <w:r w:rsidRPr="00D86702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វត្តមាន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អនាម័យ</w:t>
            </w:r>
          </w:p>
          <w:p w:rsidR="00F35937" w:rsidRPr="00CB1D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cs="DaunPenh" w:hint="cs"/>
                <w:szCs w:val="45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ណ្ដាប់ធ្នាប់</w:t>
            </w:r>
          </w:p>
        </w:tc>
        <w:tc>
          <w:tcPr>
            <w:tcW w:w="2949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១ (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២នាទី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)</w:t>
            </w:r>
          </w:p>
          <w:p w:rsidR="00F35937" w:rsidRPr="00CB1D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 w:hint="cs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រដ្ឋបាលថ្នាក់</w:t>
            </w:r>
          </w:p>
        </w:tc>
        <w:tc>
          <w:tcPr>
            <w:tcW w:w="3007" w:type="dxa"/>
          </w:tcPr>
          <w:p w:rsidR="00F35937" w:rsidRPr="00D86702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cs="DaunPenh" w:hint="cs"/>
                <w:szCs w:val="45"/>
                <w:lang w:bidi="km-KH"/>
              </w:rPr>
            </w:pPr>
          </w:p>
          <w:p w:rsidR="00F35937" w:rsidRPr="00CB1DF0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hanging="2588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្រធានថ្នាក់រាយការណ៍</w:t>
            </w:r>
          </w:p>
        </w:tc>
      </w:tr>
      <w:tr w:rsidR="00F35937" w:rsidRPr="00CB1DF0" w:rsidTr="00E8565B">
        <w:trPr>
          <w:trHeight w:val="381"/>
        </w:trPr>
        <w:tc>
          <w:tcPr>
            <w:tcW w:w="3331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4000C3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4000C3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ដូចម្ដេច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ដែលហៅថា ប្រលេពីប៉ែតកែង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ចូរប្អូនគូររូប និងកំណត់ធាតុសំខាន់ៗ របស់វា?</w:t>
            </w:r>
          </w:p>
        </w:tc>
        <w:tc>
          <w:tcPr>
            <w:tcW w:w="2949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២ (៥នាទី)</w:t>
            </w:r>
          </w:p>
          <w:p w:rsidR="00F35937" w:rsidRPr="00D86702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រំឭកមេរៀនចាស់</w:t>
            </w:r>
          </w:p>
        </w:tc>
        <w:tc>
          <w:tcPr>
            <w:tcW w:w="3007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្រលេពីប៉ែតកែងគឺជា​ សូលីត​ដែលមានមុខ៦ ដែលជា​ចតុកោណកែង</w:t>
            </w: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សិស្សគូររូប និងកំណត់ធាតុ</w:t>
            </w:r>
          </w:p>
          <w:p w:rsidR="00F35937" w:rsidRPr="00986AC3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</w:p>
        </w:tc>
      </w:tr>
      <w:tr w:rsidR="00F35937" w:rsidRPr="00CB1DF0" w:rsidTr="00E8565B">
        <w:trPr>
          <w:trHeight w:val="381"/>
        </w:trPr>
        <w:tc>
          <w:tcPr>
            <w:tcW w:w="3331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ឱ្យសិស្សមើលមេរៀនត្រង់ចំណុច២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ឱ្យសិស្សតម្រៀបគ្រាប់ឡុកឡាក់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ប្អូនរាប់គ្រាប់ឡុកឡាក់ជាក់ស្ដែង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ើការផ្គុំរបស់គ្រាប់ឡុកឡាក់បាន​ជារូបអ្វី?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ើមាឌគ្រាប់ឡុកឡាក់១គ្រាប់ស្មើ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1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ើមាឌប្រលេពីប៉ែតកែងនោះ​ស្មើប៉ុន្មាន?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10173B"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ចូរគណនាមាឌនៃប្រលេពីប៉ែតកែង?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 w:hint="cs"/>
                <w:spacing w:val="-6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គ្រូឱ្យសិស្សទាញការសន្និដ្ឋាន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 w:hint="cs"/>
                <w:spacing w:val="-6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គ្រូទាញការសន្និដ្ឋាន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</w:p>
        </w:tc>
        <w:tc>
          <w:tcPr>
            <w:tcW w:w="2949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ជំហានទី៣ (៣០នាទី)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មេរៀនទី១៨ 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C41D1">
              <w:rPr>
                <w:rFonts w:ascii="Khmer OS Siemreap" w:hAnsi="Khmer OS Siemreap" w:cs="Khmer OS Siemreap" w:hint="cs"/>
                <w:sz w:val="22"/>
                <w:szCs w:val="22"/>
                <w:u w:val="single"/>
                <w:cs/>
                <w:lang w:bidi="km-KH"/>
              </w:rPr>
              <w:t>មាឌ និងក្រឡាផ្ទៃ​ខាងនៃសូលីត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២.មាឌនៃសូលីត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២.១. មាឌប្រលេពីប៉ែតកែង (ត្រឹមរូបមន្ត)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ឧទាហរណ៍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   គេមានគ្រាប់ឡុកឡាក់ចំនួន​២៤គ្រាប់ យកមករៀបឱ្យបាន២​ជាន់ ក្នុង១ជាន់មាន៣ជួរ ក្នុង​១ជួរមាន៤គ្រាប់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lastRenderedPageBreak/>
              <w:drawing>
                <wp:inline distT="0" distB="0" distL="0" distR="0">
                  <wp:extent cx="1676400" cy="998220"/>
                  <wp:effectExtent l="0" t="0" r="0" b="0"/>
                  <wp:docPr id="46" name="Picture 46" descr="១០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១០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pacing w:val="-6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>-</w:t>
            </w:r>
            <w:r w:rsidRPr="00EF58AB"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មាឌ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ប្រលេពីប៉ែតកែង</w:t>
            </w: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cs/>
                <w:lang w:bidi="km-KH"/>
              </w:rPr>
              <w:t>=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បណ្ដោយ</w:t>
            </w: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 x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 xml:space="preserve">ទទឹង </w:t>
            </w: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x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17780</wp:posOffset>
                      </wp:positionV>
                      <wp:extent cx="818515" cy="308610"/>
                      <wp:effectExtent l="10160" t="8255" r="9525" b="6985"/>
                      <wp:wrapNone/>
                      <wp:docPr id="47" name="Text Box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8515" cy="308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35937" w:rsidRPr="00FD0633" w:rsidRDefault="00F35937" w:rsidP="00F35937">
                                  <w:pPr>
                                    <w:rPr>
                                      <w:rFonts w:cs="DaunPenh"/>
                                      <w:szCs w:val="45"/>
                                      <w:lang w:bidi="km-KH"/>
                                    </w:rPr>
                                  </w:pPr>
                                  <w:r w:rsidRPr="00FD0633">
                                    <w:rPr>
                                      <w:rFonts w:cs="DaunPenh"/>
                                      <w:position w:val="-6"/>
                                      <w:szCs w:val="45"/>
                                      <w:lang w:bidi="km-KH"/>
                                    </w:rPr>
                                    <w:object w:dxaOrig="980" w:dyaOrig="279">
                                      <v:shape id="_x0000_i1030" type="#_x0000_t75" style="width:49pt;height:13.95pt" o:ole="">
                                        <v:imagedata r:id="rId34" o:title=""/>
                                      </v:shape>
                                      <o:OLEObject Type="Embed" ProgID="Equation.3" ShapeID="_x0000_i1030" DrawAspect="Content" ObjectID="_1516684782" r:id="rId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" o:spid="_x0000_s1032" type="#_x0000_t202" style="position:absolute;margin-left:16.85pt;margin-top:1.4pt;width:64.45pt;height:24.3pt;z-index:251824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" strokeweight="1pt">
                      <v:shadow color="#868686"/>
                      <v:textbox style="mso-fit-shape-to-text:t">
                        <w:txbxContent>
                          <w:p w:rsidR="00F35937" w:rsidRPr="00FD0633" w:rsidRDefault="00F35937" w:rsidP="00F35937">
                            <w:pPr>
                              <w:rPr>
                                <w:rFonts w:cs="DaunPenh"/>
                                <w:szCs w:val="45"/>
                                <w:lang w:bidi="km-KH"/>
                              </w:rPr>
                            </w:pPr>
                            <w:r w:rsidRPr="00FD0633">
                              <w:rPr>
                                <w:rFonts w:cs="DaunPenh"/>
                                <w:position w:val="-6"/>
                                <w:szCs w:val="45"/>
                                <w:lang w:bidi="km-KH"/>
                              </w:rPr>
                              <w:object w:dxaOrig="980" w:dyaOrig="279">
                                <v:shape id="_x0000_i1030" type="#_x0000_t75" style="width:49pt;height:13.95pt" o:ole="">
                                  <v:imagedata r:id="rId34" o:title=""/>
                                </v:shape>
                                <o:OLEObject Type="Embed" ProgID="Equation.3" ShapeID="_x0000_i1030" DrawAspect="Content" ObjectID="_1516684782" r:id="rId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ឬ</w:t>
            </w:r>
          </w:p>
          <w:p w:rsidR="00F35937" w:rsidRPr="004777D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16"/>
                <w:szCs w:val="16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B =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ផ្ទៃក្រឡា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h =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ម្ពស់</w:t>
            </w:r>
          </w:p>
        </w:tc>
        <w:tc>
          <w:tcPr>
            <w:tcW w:w="3007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មើលមេរៀនត្រង់ចំណុច​២ទាំងអស់គ្នា</w:t>
            </w: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ឡើងអនុវត្តន៍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មាន២៤គ្រាប់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ានជារូបប្រលេពីប៉ែតកែង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56C2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មាឌប្រលេពីប៉ែតកែងនោះ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24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746E5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16"/>
                <w:szCs w:val="16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ធ្វើប្រមាណវិធី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DaunPenh"/>
                <w:sz w:val="22"/>
                <w:szCs w:val="45"/>
                <w:lang w:bidi="km-KH"/>
              </w:rPr>
            </w:pPr>
            <w:r w:rsidRPr="00EF58AB">
              <w:rPr>
                <w:rFonts w:ascii="Khmer OS Siemreap" w:hAnsi="Khmer OS Siemreap" w:cs="DaunPenh"/>
                <w:position w:val="-6"/>
                <w:sz w:val="22"/>
                <w:szCs w:val="45"/>
                <w:lang w:bidi="km-KH"/>
              </w:rPr>
              <w:object w:dxaOrig="2520" w:dyaOrig="320">
                <v:shape id="_x0000_i1029" type="#_x0000_t75" style="width:126pt;height:16pt" o:ole="">
                  <v:imagedata r:id="rId37" o:title=""/>
                </v:shape>
                <o:OLEObject Type="Embed" ProgID="Equation.3" ShapeID="_x0000_i1029" DrawAspect="Content" ObjectID="_1516684781" r:id="rId38"/>
              </w:objec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pacing w:val="-6"/>
                <w:sz w:val="22"/>
                <w:szCs w:val="22"/>
                <w:lang w:bidi="km-KH"/>
              </w:rPr>
            </w:pPr>
            <w:r w:rsidRPr="00EF58AB"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- </w:t>
            </w:r>
            <w:r w:rsidRPr="00EF58AB"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មាឌ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ប្រលេពីប៉ែតកែងគឺ</w:t>
            </w:r>
          </w:p>
          <w:p w:rsidR="00F35937" w:rsidRPr="00C207DA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DaunPenh" w:hint="cs"/>
                <w:sz w:val="22"/>
                <w:szCs w:val="45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បណ្ដោយ</w:t>
            </w: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 x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 xml:space="preserve">ទទឹង </w:t>
            </w:r>
            <w:r>
              <w:rPr>
                <w:rFonts w:ascii="Khmer OS Siemreap" w:hAnsi="Khmer OS Siemreap" w:cs="Khmer OS Siemreap"/>
                <w:spacing w:val="-6"/>
                <w:sz w:val="22"/>
                <w:szCs w:val="22"/>
                <w:lang w:bidi="km-KH"/>
              </w:rPr>
              <w:t xml:space="preserve">x </w:t>
            </w:r>
            <w:r>
              <w:rPr>
                <w:rFonts w:ascii="Khmer OS Siemreap" w:hAnsi="Khmer OS Siemreap" w:cs="Khmer OS Siemreap" w:hint="cs"/>
                <w:spacing w:val="-6"/>
                <w:sz w:val="22"/>
                <w:szCs w:val="22"/>
                <w:cs/>
                <w:lang w:bidi="km-KH"/>
              </w:rPr>
              <w:t>កម្ពស់</w:t>
            </w:r>
          </w:p>
        </w:tc>
      </w:tr>
      <w:tr w:rsidR="00F35937" w:rsidRPr="00CB1DF0" w:rsidTr="00E8565B">
        <w:trPr>
          <w:trHeight w:val="381"/>
        </w:trPr>
        <w:tc>
          <w:tcPr>
            <w:tcW w:w="3331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ចូរ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ប្អូនតម្រៀបគ្រាប់ឡុកឡាក់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ចំនួន១២គ្រាប់ឱ្យបីរបៀបផ្សេងគ្នា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មានរាងជា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្រលេពី​ប៉ែតកែង</w:t>
            </w:r>
          </w:p>
        </w:tc>
        <w:tc>
          <w:tcPr>
            <w:tcW w:w="2949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១០នាទី)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ពង្រឹងពុទ្ធិ</w:t>
            </w:r>
          </w:p>
        </w:tc>
        <w:tc>
          <w:tcPr>
            <w:tcW w:w="3007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15100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សិស្សអនុវត្តន៍</w:t>
            </w:r>
          </w:p>
        </w:tc>
      </w:tr>
      <w:tr w:rsidR="00F35937" w:rsidRPr="00CB1DF0" w:rsidTr="00E8565B">
        <w:trPr>
          <w:trHeight w:val="381"/>
        </w:trPr>
        <w:tc>
          <w:tcPr>
            <w:tcW w:w="3331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15100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ចូរប្អូនធ្វើលំហាត់នៅផ្ទះក្នុងសៀវភៅ​ត្រង់លំហាត់ទី១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ចំណុច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e)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ទំព័រ១៩១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</w:p>
        </w:tc>
        <w:tc>
          <w:tcPr>
            <w:tcW w:w="2949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៥ (៣នាទី)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ណ្ដាំផ្ញើ កិច្ចការផ្ទះ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</w:p>
        </w:tc>
        <w:tc>
          <w:tcPr>
            <w:tcW w:w="3007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</w:rPr>
            </w:pPr>
          </w:p>
          <w:p w:rsidR="00F35937" w:rsidRPr="007B5A72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  <w:sz w:val="44"/>
                <w:szCs w:val="44"/>
              </w:rPr>
            </w:pPr>
          </w:p>
          <w:p w:rsidR="00F35937" w:rsidRPr="007B5A72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</w:pPr>
            <w:r w:rsidRPr="007B5A72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7B5A72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ត់ត្រា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noProof/>
              </w:rPr>
            </w:pPr>
          </w:p>
        </w:tc>
      </w:tr>
    </w:tbl>
    <w:p w:rsidR="00F35937" w:rsidRPr="00750435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jc w:val="both"/>
        <w:rPr>
          <w:rFonts w:cs="DaunPenh"/>
          <w:szCs w:val="45"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8F2BEA" w:rsidRDefault="00F35937" w:rsidP="00F35937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8F2BEA"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F35937" w:rsidRPr="00DA17ED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មុខវិជា្ជ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>:</w:t>
      </w:r>
      <w:r>
        <w:rPr>
          <w:rFonts w:ascii="Khmer OS Siemreap" w:hAnsi="Khmer OS Siemreap" w:cs="Khmer OS Siemreap" w:hint="cs"/>
          <w:cs/>
          <w:lang w:bidi="km-KH"/>
        </w:rPr>
        <w:t xml:space="preserve"> គណិតវិទ្យា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ថ្នាក់ទី ៧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មេរៀនទី១៨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 xml:space="preserve">: </w:t>
      </w:r>
      <w:r>
        <w:rPr>
          <w:rFonts w:ascii="Khmer OS Siemreap" w:hAnsi="Khmer OS Siemreap" w:cs="Khmer OS Siemreap" w:hint="cs"/>
          <w:cs/>
          <w:lang w:bidi="km-KH"/>
        </w:rPr>
        <w:t>មាឌ និង ផ្ទៃក្រឡាខាងនៃសូលីត</w:t>
      </w:r>
    </w:p>
    <w:p w:rsidR="00F35937" w:rsidRPr="00915A3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រយៈពេល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 xml:space="preserve">: </w:t>
      </w:r>
      <w:r>
        <w:rPr>
          <w:rFonts w:ascii="Khmer OS Siemreap" w:hAnsi="Khmer OS Siemreap" w:cs="Khmer OS Siemreap" w:hint="cs"/>
          <w:cs/>
          <w:lang w:bidi="km-KH"/>
        </w:rPr>
        <w:t>១ ម៉ោង</w:t>
      </w:r>
      <w:r>
        <w:rPr>
          <w:rFonts w:ascii="Khmer OS Siemreap" w:hAnsi="Khmer OS Siemreap" w:cs="Khmer OS Siemreap"/>
          <w:cs/>
          <w:lang w:val="ca-ES" w:bidi="km-KH"/>
        </w:rPr>
        <w:t>សិក្សា</w:t>
      </w:r>
      <w:r>
        <w:rPr>
          <w:rFonts w:ascii="Khmer OS Siemreap" w:hAnsi="Khmer OS Siemreap" w:cs="Khmer OS Siemreap"/>
          <w:lang w:val="ca-ES" w:bidi="km-KH"/>
        </w:rPr>
        <w:t xml:space="preserve"> (</w:t>
      </w:r>
      <w:r>
        <w:rPr>
          <w:rFonts w:ascii="Khmer OS Siemreap" w:hAnsi="Khmer OS Siemreap" w:cs="Khmer OS Siemreap"/>
          <w:cs/>
          <w:lang w:val="ca-ES" w:bidi="km-KH"/>
        </w:rPr>
        <w:t>៥០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ាទី</w:t>
      </w:r>
      <w:r>
        <w:rPr>
          <w:rFonts w:ascii="Khmer OS Siemreap" w:hAnsi="Khmer OS Siemreap" w:cs="Khmer OS Siemreap"/>
          <w:lang w:val="ca-ES" w:bidi="km-KH"/>
        </w:rPr>
        <w:t>)</w:t>
      </w:r>
      <w:r>
        <w:rPr>
          <w:rFonts w:ascii="Khmer OS Siemreap" w:hAnsi="Khmer OS Siemreap" w:cs="Khmer OS Siemreap"/>
          <w:cs/>
          <w:lang w:bidi="km-KH"/>
        </w:rPr>
        <w:t xml:space="preserve"> </w:t>
      </w:r>
    </w:p>
    <w:p w:rsidR="00F35937" w:rsidRPr="007F61EB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cs/>
          <w:lang w:val="ca-ES" w:bidi="km-KH"/>
        </w:rPr>
        <w:t>ម៉ោងទី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 w:bidi="km-KH"/>
        </w:rPr>
        <w:t xml:space="preserve">  (</w:t>
      </w:r>
      <w:r>
        <w:rPr>
          <w:rFonts w:ascii="Khmer OS Siemreap" w:hAnsi="Khmer OS Siemreap" w:cs="Khmer OS Siemreap"/>
          <w:cs/>
          <w:lang w:val="ca-ES" w:bidi="km-KH"/>
        </w:rPr>
        <w:t>សរុប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១០ម៉ោង</w:t>
      </w:r>
      <w:r>
        <w:rPr>
          <w:rFonts w:ascii="Khmer OS Siemreap" w:hAnsi="Khmer OS Siemreap" w:cs="Khmer OS Siemreap"/>
          <w:lang w:val="ca-ES" w:bidi="km-KH"/>
        </w:rPr>
        <w:t>)</w:t>
      </w:r>
    </w:p>
    <w:p w:rsidR="00F35937" w:rsidRPr="00750435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cs/>
          <w:lang w:val="ca-ES" w:bidi="km-KH"/>
        </w:rPr>
        <w:t>បង្រៀនដោយ៖</w:t>
      </w:r>
      <w:r>
        <w:rPr>
          <w:rFonts w:ascii="Khmer OS Siemreap" w:hAnsi="Khmer OS Siemreap" w:cs="Khmer OS Siemreap"/>
          <w:lang w:val="ca-ES" w:bidi="km-KH"/>
        </w:rPr>
        <w:t>.........</w:t>
      </w:r>
    </w:p>
    <w:p w:rsidR="00F35937" w:rsidRPr="00AA1FAC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b/>
          <w:bCs/>
          <w:lang w:bidi="km-KH"/>
        </w:rPr>
        <w:t>I.</w:t>
      </w:r>
      <w:r w:rsidRPr="00AA1FAC">
        <w:rPr>
          <w:rFonts w:ascii="Khmer OS Siemreap" w:hAnsi="Khmer OS Siemreap" w:cs="Khmer OS Siemreap" w:hint="cs"/>
          <w:b/>
          <w:bCs/>
          <w:cs/>
          <w:lang w:bidi="km-KH"/>
        </w:rPr>
        <w:t>វត្ថុបំណង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ចំណេះដឹង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>:</w:t>
      </w:r>
      <w:r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ង្ហាញមាឌប្រលេពីប៉ែតកែង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ានត្រឹមត្រូវ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តាមរយៈការអនុវត្ត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 w:rsidRPr="00D86702">
        <w:rPr>
          <w:rFonts w:ascii="Khmer OS Siemreap" w:hAnsi="Khmer OS Siemreap" w:cs="Khmer OS Siemreap" w:hint="cs"/>
          <w:cs/>
          <w:lang w:bidi="km-KH"/>
        </w:rPr>
        <w:t>បំណិន</w:t>
      </w:r>
      <w:r w:rsidRPr="00D86702"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val="ca-ES" w:bidi="km-KH"/>
        </w:rPr>
        <w:t xml:space="preserve">         </w:t>
      </w:r>
      <w:r w:rsidRPr="00D86702">
        <w:rPr>
          <w:rFonts w:ascii="Khmer OS Siemreap" w:hAnsi="Khmer OS Siemreap" w:cs="Khmer OS Siemreap"/>
          <w:lang w:bidi="km-KH"/>
        </w:rPr>
        <w:t>:</w:t>
      </w:r>
      <w:r w:rsidRPr="00D86702"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ំនត់មាឌប្រលេពីប៉ែតកែង</w:t>
      </w:r>
      <w:r>
        <w:rPr>
          <w:rFonts w:ascii="Khmer OS Siemreap" w:hAnsi="Khmer OS Siemreap" w:cs="Khmer OS Siemreap" w:hint="cs"/>
          <w:cs/>
          <w:lang w:bidi="km-KH"/>
        </w:rPr>
        <w:t xml:space="preserve"> បានត្រឹមត្រូវ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តាមរយៈរូបមន្ត</w:t>
      </w:r>
    </w:p>
    <w:p w:rsidR="00F35937" w:rsidRPr="00915A3A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Cs w:val="45"/>
          <w:lang w:bidi="km-KH"/>
        </w:rPr>
      </w:pPr>
      <w:r w:rsidRPr="00D86702">
        <w:rPr>
          <w:rFonts w:ascii="Khmer OS Siemreap" w:hAnsi="Khmer OS Siemreap" w:cs="Khmer OS Siemreap" w:hint="cs"/>
          <w:cs/>
          <w:lang w:bidi="km-KH"/>
        </w:rPr>
        <w:t>ឥរិយាបថ</w:t>
      </w:r>
      <w:r w:rsidRPr="00D86702">
        <w:rPr>
          <w:rFonts w:ascii="Khmer OS Siemreap" w:hAnsi="Khmer OS Siemreap" w:cs="Khmer OS Siemreap" w:hint="cs"/>
          <w:cs/>
          <w:lang w:bidi="km-KH"/>
        </w:rPr>
        <w:tab/>
      </w:r>
      <w:r w:rsidRPr="00D86702">
        <w:rPr>
          <w:rFonts w:ascii="Khmer OS Siemreap" w:hAnsi="Khmer OS Siemreap" w:cs="Khmer OS Siemreap"/>
          <w:lang w:bidi="km-KH"/>
        </w:rPr>
        <w:t>:</w:t>
      </w:r>
      <w:r w:rsidRPr="00D86702"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 w:hint="cs"/>
          <w:cs/>
          <w:lang w:bidi="km-KH"/>
        </w:rPr>
        <w:t>សិស្ស</w:t>
      </w:r>
      <w:r>
        <w:rPr>
          <w:rFonts w:ascii="Khmer OS Siemreap" w:hAnsi="Khmer OS Siemreap" w:cs="Khmer OS Siemreap"/>
          <w:cs/>
          <w:lang w:val="ca-ES" w:bidi="km-KH"/>
        </w:rPr>
        <w:t>សហការគ្នាក្នុងការពិភាក្សា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ិងដោះស្រាយលំហាត់</w:t>
      </w:r>
    </w:p>
    <w:p w:rsidR="00F35937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cs/>
          <w:lang w:bidi="km-KH"/>
        </w:rPr>
      </w:pPr>
      <w:r>
        <w:rPr>
          <w:rFonts w:ascii="Khmer OS Siemreap" w:hAnsi="Khmer OS Siemreap" w:cs="Khmer OS Siemreap"/>
          <w:b/>
          <w:bCs/>
          <w:cs/>
          <w:lang w:bidi="km-KH"/>
        </w:rPr>
        <w:t>II.</w:t>
      </w:r>
      <w:r>
        <w:rPr>
          <w:rFonts w:ascii="Khmer OS Siemreap" w:hAnsi="Khmer OS Siemreap" w:cs="Khmer OS Siemreap" w:hint="cs"/>
          <w:b/>
          <w:bCs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/>
          <w:b/>
          <w:bCs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lang w:bidi="km-KH"/>
        </w:rPr>
        <w:t>-</w:t>
      </w:r>
      <w:r w:rsidRPr="007F61EB">
        <w:rPr>
          <w:rFonts w:ascii="Khmer OS Siemreap" w:hAnsi="Khmer OS Siemreap" w:cs="Khmer OS Siemreap"/>
          <w:cs/>
          <w:lang w:bidi="km-KH"/>
        </w:rPr>
        <w:t>ឯកសារយោង៖</w:t>
      </w:r>
      <w:r>
        <w:rPr>
          <w:rFonts w:ascii="Khmer OS Siemreap" w:hAnsi="Khmer OS Siemreap" w:cs="Khmer OS Siemreap"/>
          <w:lang w:bidi="km-KH"/>
        </w:rPr>
        <w:t>-</w:t>
      </w:r>
      <w:r w:rsidRPr="007F61EB">
        <w:rPr>
          <w:rFonts w:ascii="Khmer OS Siemreap" w:hAnsi="Khmer OS Siemreap" w:cs="Khmer OS Siemreap"/>
          <w:cs/>
          <w:lang w:bidi="km-KH"/>
        </w:rPr>
        <w:t>សៀវភៅក្រសួងអប់រំ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 w:rsidRPr="007F61EB">
        <w:rPr>
          <w:rFonts w:ascii="Khmer OS Siemreap" w:hAnsi="Khmer OS Siemreap" w:cs="Khmer OS Siemreap"/>
          <w:cs/>
          <w:lang w:bidi="km-KH"/>
        </w:rPr>
        <w:t>ទំព័រ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 w:rsidRPr="007F61EB">
        <w:rPr>
          <w:rFonts w:ascii="Khmer OS Siemreap" w:hAnsi="Khmer OS Siemreap" w:cs="Khmer OS Siemreap"/>
          <w:cs/>
          <w:lang w:bidi="km-KH"/>
        </w:rPr>
        <w:t>១៨</w:t>
      </w:r>
      <w:r>
        <w:rPr>
          <w:rFonts w:ascii="Khmer OS Siemreap" w:hAnsi="Khmer OS Siemreap" w:cs="Khmer OS Siemreap"/>
          <w:cs/>
          <w:lang w:bidi="km-KH"/>
        </w:rPr>
        <w:t>៦</w:t>
      </w:r>
      <w:r>
        <w:rPr>
          <w:rFonts w:ascii="Khmer OS Siemreap" w:hAnsi="Khmer OS Siemreap" w:cs="Khmer OS Siemreap"/>
          <w:lang w:bidi="km-KH"/>
        </w:rPr>
        <w:t xml:space="preserve"> </w:t>
      </w:r>
    </w:p>
    <w:p w:rsidR="00F35937" w:rsidRPr="007052DC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val="ca-ES" w:bidi="km-KH"/>
        </w:rPr>
      </w:pPr>
      <w:r>
        <w:rPr>
          <w:rFonts w:ascii="Khmer OS Siemreap" w:hAnsi="Khmer OS Siemreap" w:cs="Khmer OS Siemreap"/>
          <w:lang w:val="ca-ES" w:bidi="km-KH"/>
        </w:rPr>
        <w:tab/>
      </w:r>
      <w:r>
        <w:rPr>
          <w:rFonts w:ascii="Khmer OS Siemreap" w:hAnsi="Khmer OS Siemreap" w:cs="Khmer OS Siemreap"/>
          <w:lang w:val="ca-ES" w:bidi="km-KH"/>
        </w:rPr>
        <w:tab/>
        <w:t>-</w:t>
      </w:r>
      <w:r>
        <w:rPr>
          <w:rFonts w:ascii="Khmer OS Siemreap" w:hAnsi="Khmer OS Siemreap" w:cs="Khmer OS Siemreap"/>
          <w:cs/>
          <w:lang w:val="ca-ES" w:bidi="km-KH"/>
        </w:rPr>
        <w:t>សម្ភារៈ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៖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គ្រាប់ឡុកឡាក់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lang w:bidi="km-KH"/>
        </w:rPr>
        <w:t xml:space="preserve"> </w:t>
      </w:r>
      <w:r>
        <w:rPr>
          <w:rFonts w:ascii="Khmer OS Siemreap" w:hAnsi="Khmer OS Siemreap" w:cs="Khmer OS Siemreap" w:hint="cs"/>
          <w:cs/>
          <w:lang w:bidi="km-KH"/>
        </w:rPr>
        <w:t xml:space="preserve">បន្ទាត់ក្រិត </w:t>
      </w:r>
      <w:r>
        <w:rPr>
          <w:rFonts w:ascii="Khmer OS Siemreap" w:hAnsi="Khmer OS Siemreap" w:cs="Khmer OS Siemreap"/>
          <w:cs/>
          <w:lang w:val="ca-ES" w:bidi="km-KH"/>
        </w:rPr>
        <w:t>និងកេស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ឡាំងក្រដាស</w:t>
      </w:r>
    </w:p>
    <w:p w:rsidR="00F35937" w:rsidRPr="00FA27BF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val="ca-ES" w:bidi="km-KH"/>
        </w:rPr>
      </w:pPr>
      <w:r w:rsidRPr="00FA27BF">
        <w:rPr>
          <w:rFonts w:ascii="Khmer OS Siemreap" w:hAnsi="Khmer OS Siemreap" w:cs="Khmer OS Siemreap"/>
          <w:b/>
          <w:cs/>
          <w:lang w:bidi="km-KH"/>
        </w:rPr>
        <w:t>III.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សកម្មភាពបង្រៀន</w:t>
      </w:r>
      <w:r>
        <w:rPr>
          <w:rFonts w:ascii="Khmer OS Siemreap" w:hAnsi="Khmer OS Siemreap" w:cs="Khmer OS Siemreap"/>
          <w:b/>
          <w:bCs/>
          <w:lang w:val="ca-ES" w:bidi="km-KH"/>
        </w:rPr>
        <w:t xml:space="preserve"> 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និងរៀន</w:t>
      </w:r>
    </w:p>
    <w:tbl>
      <w:tblPr>
        <w:tblStyle w:val="TableGrid"/>
        <w:tblW w:w="0" w:type="auto"/>
        <w:tblInd w:w="-289" w:type="dxa"/>
        <w:tblLayout w:type="fixed"/>
        <w:tblLook w:val="04A0" w:firstRow="1" w:lastRow="0" w:firstColumn="1" w:lastColumn="0" w:noHBand="0" w:noVBand="1"/>
      </w:tblPr>
      <w:tblGrid>
        <w:gridCol w:w="3658"/>
        <w:gridCol w:w="3788"/>
        <w:gridCol w:w="3145"/>
      </w:tblGrid>
      <w:tr w:rsidR="00F35937" w:rsidRPr="00930D9C" w:rsidTr="00E8565B">
        <w:tc>
          <w:tcPr>
            <w:tcW w:w="3658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គ្រូ</w:t>
            </w:r>
          </w:p>
        </w:tc>
        <w:tc>
          <w:tcPr>
            <w:tcW w:w="3788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ខ្លឹមសារមេរៀន</w:t>
            </w:r>
          </w:p>
        </w:tc>
        <w:tc>
          <w:tcPr>
            <w:tcW w:w="3145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សិស្ស</w:t>
            </w:r>
          </w:p>
        </w:tc>
      </w:tr>
      <w:tr w:rsidR="00F35937" w:rsidRPr="00930D9C" w:rsidTr="00E8565B">
        <w:tc>
          <w:tcPr>
            <w:tcW w:w="3658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ពិនិត្យអវត្តមាន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អនាម័យ 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និងសណ្តាប់ធ្នាប់។</w:t>
            </w:r>
          </w:p>
        </w:tc>
        <w:tc>
          <w:tcPr>
            <w:tcW w:w="3788" w:type="dxa"/>
          </w:tcPr>
          <w:p w:rsidR="00F35937" w:rsidRPr="0008514E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១</w:t>
            </w:r>
            <w:r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 xml:space="preserve"> 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២នាទី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266F8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រដ្ឋបាលថ្នាក់</w:t>
            </w:r>
          </w:p>
        </w:tc>
        <w:tc>
          <w:tcPr>
            <w:tcW w:w="3145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ប្រធានថ្នាក់ឡើងរាយការណ៏</w:t>
            </w:r>
          </w:p>
        </w:tc>
      </w:tr>
      <w:tr w:rsidR="00F35937" w:rsidRPr="00930D9C" w:rsidTr="00E8565B">
        <w:tc>
          <w:tcPr>
            <w:tcW w:w="3658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សរសេរឧទាហរណ៏ និងគូររូប រួចបង្ហាញចម្លើយ៤គឺ ក,ខ,គ និង ឃ ដោយកំណត់ថាបើសិស្សយល់ថា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ក​ ត្រូវលើកម្រាមដៃ១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ខ​ ត្រូវលើកម្រាមដៃ២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គ​ ត្រូវលើកម្រាមដៃ៣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ឃ ត្រូវលើកម្រាមដៃ៤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គ្រូពិនិត្យមើល និងជ្រើសរើសសិស្សដែលលើកដៃតាមចម្លើយនីមួយៗឱ្យបកស្រាយការគណនារបស់ខ្លួន។</w:t>
            </w:r>
          </w:p>
        </w:tc>
        <w:tc>
          <w:tcPr>
            <w:tcW w:w="3788" w:type="dxa"/>
          </w:tcPr>
          <w:p w:rsidR="00F35937" w:rsidRPr="0008514E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២</w:t>
            </w:r>
            <w: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  <w:t xml:space="preserve"> 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៥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266F8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រំលឹកមេរៀន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ចាស់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េមានប្រលេពីប៉ែតកែងមួយដែលមាន បណ្តោយ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6cm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ទទឹង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2cm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និងកំពស់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។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noProof/>
                <w:sz w:val="48"/>
                <w:szCs w:val="48"/>
                <w:lang w:bidi="km-KH"/>
              </w:rPr>
              <w:drawing>
                <wp:anchor distT="0" distB="0" distL="114300" distR="114300" simplePos="0" relativeHeight="251826176" behindDoc="0" locked="0" layoutInCell="1" allowOverlap="1" wp14:anchorId="3E768666" wp14:editId="640EBFF5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12700</wp:posOffset>
                  </wp:positionV>
                  <wp:extent cx="1885950" cy="1154430"/>
                  <wp:effectExtent l="0" t="0" r="0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154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266F8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នៃប្រលេពីប៉ែតកែងនេះគឺ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ក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1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ab/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ខ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8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ab/>
              <w:t xml:space="preserve">ឃ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6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ឃ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)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គឺ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6x3x2=36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  <w:tc>
          <w:tcPr>
            <w:tcW w:w="3145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លើកម្រាមដៃ៤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ព្រោះគណនាមាឌ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ប្រលេពីប៉ែតកែង 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6x3x2=36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</w:tr>
      <w:tr w:rsidR="00F35937" w:rsidRPr="00930D9C" w:rsidTr="00E8565B">
        <w:tc>
          <w:tcPr>
            <w:tcW w:w="3658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បែងចែកសិស្សជាក្រុម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្រូចែកសន្លឹកកិច្ចការឱ្យសិស្ស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lastRenderedPageBreak/>
              <w:t>ពិភាក្សាតាមក្រុមដើម្បីគណនាមាឌនៃរូប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ជាអ្នកសម្របសម្រួល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ឱ្យក្រុមនីមួយៗធ្វើបទបង្ហាញ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​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របស់ខ្លួន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សំយោគចំលើយរបស់សិស្ស</w:t>
            </w:r>
          </w:p>
        </w:tc>
        <w:tc>
          <w:tcPr>
            <w:tcW w:w="3788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lastRenderedPageBreak/>
              <w:t>ជំហានទី៣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៣០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មេរៀនប្រចាំថ្ងៃ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lang w:bidi="km-KH"/>
              </w:rPr>
            </w:pPr>
            <w:r w:rsidRPr="00CC41D1">
              <w:rPr>
                <w:rFonts w:ascii="Khmer OS Siemreap" w:hAnsi="Khmer OS Siemreap" w:cs="Khmer OS Siemreap" w:hint="cs"/>
                <w:u w:val="single"/>
                <w:cs/>
                <w:lang w:bidi="km-KH"/>
              </w:rPr>
              <w:t>មាឌ និងក្រឡាផ្ទៃ​ខាងនៃសូលីត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 xml:space="preserve">២.១. មាឌប្រលេពីប៉ែតកែង 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(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អនុវត្តលំ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lastRenderedPageBreak/>
              <w:t>ហាត់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)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គណនាមាឌនៃរូប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noProof/>
                <w:sz w:val="48"/>
                <w:szCs w:val="48"/>
                <w:lang w:bidi="km-KH"/>
              </w:rPr>
              <w:drawing>
                <wp:anchor distT="0" distB="0" distL="114300" distR="114300" simplePos="0" relativeHeight="251828224" behindDoc="0" locked="0" layoutInCell="1" allowOverlap="1" wp14:anchorId="24E71018" wp14:editId="4F612662">
                  <wp:simplePos x="0" y="0"/>
                  <wp:positionH relativeFrom="column">
                    <wp:posOffset>4129</wp:posOffset>
                  </wp:positionH>
                  <wp:positionV relativeFrom="paragraph">
                    <wp:posOffset>-11430</wp:posOffset>
                  </wp:positionV>
                  <wp:extent cx="1866900" cy="1157052"/>
                  <wp:effectExtent l="0" t="0" r="0" b="5080"/>
                  <wp:wrapNone/>
                  <wp:docPr id="5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/>
                          <a:srcRect l="24679" t="34722" r="33173" b="8681"/>
                          <a:stretch/>
                        </pic:blipFill>
                        <pic:spPr bwMode="auto">
                          <a:xfrm>
                            <a:off x="0" y="0"/>
                            <a:ext cx="1866900" cy="1157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+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3x3x2+4x4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18+32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ឬ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 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+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3x7x2+4x1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42+8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ឬ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 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4x7x2-3x1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56-6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  <w:tc>
          <w:tcPr>
            <w:tcW w:w="3145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ពិនិត្យលំហាត់ និងពិភាក្សាតាមក្រុម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lastRenderedPageBreak/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ឡើងបង្ហាញ គូររូប និងបកស្រាយចម្លើយ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</w:p>
        </w:tc>
      </w:tr>
      <w:tr w:rsidR="00F35937" w:rsidRPr="00930D9C" w:rsidTr="00E8565B">
        <w:tc>
          <w:tcPr>
            <w:tcW w:w="3658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A962C6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េចង់សង់អាងទឹកមួយរាងជាប្រលេ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ពីប៉ែតកែងដែលអាចផ្ទុកចំណុះទឹក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បាន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6m</w:t>
            </w:r>
            <w: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ដែលមានវិមាត្របាតគឺ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1.5m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និង</w:t>
            </w: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2m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។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តើគេត្រូវសង់កំពស់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អាងទឹក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នេះប្រវែងប៉ុន្មានម៉ែត្រ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?</w:t>
            </w:r>
          </w:p>
        </w:tc>
        <w:tc>
          <w:tcPr>
            <w:tcW w:w="3788" w:type="dxa"/>
          </w:tcPr>
          <w:p w:rsidR="00F35937" w:rsidRPr="0008514E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៤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១០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ពង្រឹងពុទ្ធិ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</w:tc>
        <w:tc>
          <w:tcPr>
            <w:tcW w:w="3145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សិស្សពិភាក្សា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និងដោះស្រាយ</w:t>
            </w:r>
          </w:p>
          <w:p w:rsidR="00F35937" w:rsidRDefault="00F35937" w:rsidP="00E8565B">
            <w:pP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V=a x b x h 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នាំឱ្យ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 </w:t>
            </w:r>
            <m:oMath>
              <m:r>
                <w:rPr>
                  <w:rFonts w:ascii="Cambria Math" w:hAnsi="Cambria Math" w:cs="Khmer OS Siemreap"/>
                  <w:sz w:val="24"/>
                  <w:szCs w:val="24"/>
                  <w:lang w:bidi="km-KH"/>
                </w:rPr>
                <m:t>h=</m:t>
              </m:r>
              <m:f>
                <m:fPr>
                  <m:ctrlPr>
                    <w:rPr>
                      <w:rFonts w:ascii="Cambria Math" w:hAnsi="Cambria Math" w:cs="Khmer OS Siemreap"/>
                      <w:i/>
                      <w:sz w:val="24"/>
                      <w:szCs w:val="24"/>
                      <w:lang w:bidi="km-KH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z w:val="24"/>
                      <w:szCs w:val="24"/>
                      <w:lang w:bidi="km-KH"/>
                    </w:rPr>
                    <m:t>V</m:t>
                  </m:r>
                </m:num>
                <m:den>
                  <m:r>
                    <w:rPr>
                      <w:rFonts w:ascii="Cambria Math" w:hAnsi="Cambria Math" w:cs="Khmer OS Siemreap"/>
                      <w:sz w:val="24"/>
                      <w:szCs w:val="24"/>
                      <w:lang w:bidi="km-KH"/>
                    </w:rPr>
                    <m:t>a*b</m:t>
                  </m:r>
                </m:den>
              </m:f>
            </m:oMath>
          </w:p>
          <w:p w:rsidR="00F35937" w:rsidRDefault="00F35937" w:rsidP="00E8565B">
            <w:pP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</w:pPr>
            <w:r>
              <w:rPr>
                <w:rFonts w:ascii="Khmer OS Siemreap" w:eastAsiaTheme="minorEastAsia" w:hAnsi="Khmer OS Siemreap" w:cs="Khmer OS Siemreap"/>
                <w:sz w:val="24"/>
                <w:szCs w:val="24"/>
                <w:cs/>
                <w:lang w:val="ca-ES" w:bidi="km-KH"/>
              </w:rPr>
              <w:t>ដោយ</w:t>
            </w:r>
            <w:r>
              <w:rPr>
                <w:rFonts w:ascii="Khmer OS Siemreap" w:eastAsiaTheme="minorEastAsia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  <w:t>V=6m</w:t>
            </w:r>
            <w:r>
              <w:rPr>
                <w:rFonts w:ascii="Khmer OS Siemreap" w:eastAsiaTheme="minorEastAsia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  <w:t xml:space="preserve"> </w:t>
            </w:r>
          </w:p>
          <w:p w:rsidR="00F35937" w:rsidRDefault="00F35937" w:rsidP="00E8565B">
            <w:pP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</w:pPr>
            <w: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  <w:t>a = 1.5m , b= 2m</w:t>
            </w:r>
          </w:p>
          <w:p w:rsidR="00F35937" w:rsidRPr="00A962C6" w:rsidRDefault="00F35937" w:rsidP="00E8565B">
            <w:pP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</w:pPr>
            <m:oMathPara>
              <m:oMath>
                <m:r>
                  <w:rPr>
                    <w:rFonts w:ascii="Cambria Math" w:hAnsi="Cambria Math" w:cs="Khmer OS Siemreap"/>
                    <w:sz w:val="24"/>
                    <w:szCs w:val="24"/>
                    <w:lang w:bidi="km-KH"/>
                  </w:rPr>
                  <m:t>h=</m:t>
                </m:r>
                <m:f>
                  <m:fPr>
                    <m:ctrlPr>
                      <w:rPr>
                        <w:rFonts w:ascii="Cambria Math" w:hAnsi="Cambria Math" w:cs="Khmer OS Siemreap"/>
                        <w:i/>
                        <w:sz w:val="24"/>
                        <w:szCs w:val="24"/>
                        <w:lang w:bidi="km-KH"/>
                      </w:rPr>
                    </m:ctrlPr>
                  </m:fPr>
                  <m:num>
                    <m:r>
                      <w:rPr>
                        <w:rFonts w:ascii="Cambria Math" w:hAnsi="Cambria Math" w:cs="Khmer OS Siemreap"/>
                        <w:sz w:val="24"/>
                        <w:szCs w:val="24"/>
                        <w:lang w:bidi="km-K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Khmer OS Siemreap"/>
                        <w:sz w:val="24"/>
                        <w:szCs w:val="24"/>
                        <w:lang w:bidi="km-KH"/>
                      </w:rPr>
                      <m:t>1.5*2</m:t>
                    </m:r>
                  </m:den>
                </m:f>
                <m:r>
                  <w:rPr>
                    <w:rFonts w:ascii="Cambria Math" w:hAnsi="Cambria Math" w:cs="Khmer OS Siemreap"/>
                    <w:sz w:val="24"/>
                    <w:szCs w:val="24"/>
                    <w:lang w:bidi="km-KH"/>
                  </w:rPr>
                  <m:t>=2m</m:t>
                </m:r>
              </m:oMath>
            </m:oMathPara>
          </w:p>
          <w:p w:rsidR="00F35937" w:rsidRPr="00A962C6" w:rsidRDefault="00F35937" w:rsidP="00E8565B">
            <w:pPr>
              <w:rPr>
                <w:rFonts w:ascii="Khmer OS Siemreap" w:eastAsiaTheme="minorEastAsia" w:hAnsi="Khmer OS Siemreap" w:cs="Khmer OS Siemreap"/>
                <w:sz w:val="24"/>
                <w:szCs w:val="24"/>
                <w:lang w:bidi="km-KH"/>
              </w:rPr>
            </w:pPr>
          </w:p>
        </w:tc>
      </w:tr>
      <w:tr w:rsidR="00F35937" w:rsidRPr="00930D9C" w:rsidTr="00E8565B">
        <w:tc>
          <w:tcPr>
            <w:tcW w:w="3658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ូមដោះស្រាយលំហាត់ទី១ ទំព័រ១៩១</w:t>
            </w:r>
          </w:p>
        </w:tc>
        <w:tc>
          <w:tcPr>
            <w:tcW w:w="3788" w:type="dxa"/>
          </w:tcPr>
          <w:p w:rsidR="00F35937" w:rsidRPr="0008514E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៥</w:t>
            </w:r>
            <w: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  <w:t xml:space="preserve"> 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៣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08514E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បណ្តាំផ្ញើ</w:t>
            </w:r>
          </w:p>
        </w:tc>
        <w:tc>
          <w:tcPr>
            <w:tcW w:w="3145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កត់ត្រាក្នុងសៀវភៅ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</w:tc>
      </w:tr>
    </w:tbl>
    <w:p w:rsidR="00F35937" w:rsidRPr="00930D9C" w:rsidRDefault="00F35937" w:rsidP="00F35937">
      <w:pPr>
        <w:rPr>
          <w:rFonts w:ascii="Khmer OS Siemreap" w:hAnsi="Khmer OS Siemreap" w:cs="Khmer OS Siemreap"/>
          <w:sz w:val="24"/>
          <w:szCs w:val="24"/>
          <w:lang w:bidi="km-KH"/>
        </w:rPr>
      </w:pPr>
    </w:p>
    <w:p w:rsidR="00F35937" w:rsidRPr="00930D9C" w:rsidRDefault="00F35937" w:rsidP="00F35937">
      <w:pPr>
        <w:rPr>
          <w:rFonts w:ascii="Khmer OS Siemreap" w:hAnsi="Khmer OS Siemreap" w:cs="Khmer OS Siemreap"/>
          <w:b/>
          <w:bCs/>
          <w:sz w:val="24"/>
          <w:szCs w:val="24"/>
          <w:lang w:bidi="km-KH"/>
        </w:rPr>
      </w:pPr>
    </w:p>
    <w:p w:rsidR="00F35937" w:rsidRDefault="00F35937" w:rsidP="00F35937">
      <w:pPr>
        <w:rPr>
          <w:rFonts w:ascii="Khmer OS Siemreap" w:hAnsi="Khmer OS Siemreap" w:cs="Khmer OS Siemreap"/>
          <w:b/>
          <w:bCs/>
          <w:sz w:val="24"/>
          <w:szCs w:val="24"/>
          <w:lang w:val="ca-ES" w:bidi="km-KH"/>
        </w:rPr>
      </w:pPr>
    </w:p>
    <w:p w:rsidR="00F35937" w:rsidRDefault="00F35937" w:rsidP="00F35937">
      <w:pPr>
        <w:rPr>
          <w:rFonts w:ascii="Khmer OS Siemreap" w:hAnsi="Khmer OS Siemreap" w:cs="Khmer OS Siemreap"/>
          <w:b/>
          <w:bCs/>
          <w:sz w:val="24"/>
          <w:szCs w:val="24"/>
          <w:lang w:val="ca-ES" w:bidi="km-KH"/>
        </w:rPr>
      </w:pPr>
    </w:p>
    <w:p w:rsidR="00F35937" w:rsidRDefault="00F35937" w:rsidP="00F35937">
      <w:pPr>
        <w:rPr>
          <w:rFonts w:ascii="Khmer OS Siemreap" w:hAnsi="Khmer OS Siemreap" w:cs="Khmer OS Siemreap"/>
          <w:b/>
          <w:bCs/>
          <w:sz w:val="24"/>
          <w:szCs w:val="24"/>
          <w:lang w:val="ca-ES" w:bidi="km-KH"/>
        </w:rPr>
      </w:pPr>
    </w:p>
    <w:p w:rsidR="00F35937" w:rsidRPr="000C7D30" w:rsidRDefault="00F35937" w:rsidP="00F35937">
      <w:pPr>
        <w:rPr>
          <w:rFonts w:ascii="Khmer OS Siemreap" w:hAnsi="Khmer OS Siemreap" w:cs="Khmer OS Siemreap"/>
          <w:b/>
          <w:bCs/>
          <w:sz w:val="24"/>
          <w:szCs w:val="24"/>
          <w:lang w:val="ca-ES" w:bidi="km-KH"/>
        </w:rPr>
      </w:pPr>
      <w:r w:rsidRPr="00930D9C">
        <w:rPr>
          <w:rFonts w:ascii="Khmer OS Siemreap" w:hAnsi="Khmer OS Siemreap" w:cs="Khmer OS Siemreap"/>
          <w:b/>
          <w:bCs/>
          <w:sz w:val="24"/>
          <w:szCs w:val="24"/>
          <w:cs/>
          <w:lang w:bidi="km-KH"/>
        </w:rPr>
        <w:t>៦. ប្លង់ក្តារខៀន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ca-ES" w:bidi="km-KH"/>
        </w:rPr>
        <w:t>សម្រាប់គ្រូក្នុងការបង្រៀនអនុវត្តន៍លំហាត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4450"/>
        <w:gridCol w:w="3357"/>
      </w:tblGrid>
      <w:tr w:rsidR="00F35937" w:rsidRPr="00930D9C" w:rsidTr="00E8565B">
        <w:tc>
          <w:tcPr>
            <w:tcW w:w="2263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មេរៀនទី១៨៖ មាឌ និងផ្ទៃក្រឡាខាង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២. មាឌនៃសូលីត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 ២.១. មាឌនៃប្រលេពីប៉ែតកែង</w:t>
            </w:r>
          </w:p>
        </w:tc>
        <w:tc>
          <w:tcPr>
            <w:tcW w:w="4450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noProof/>
                <w:sz w:val="48"/>
                <w:szCs w:val="48"/>
                <w:lang w:bidi="km-KH"/>
              </w:rPr>
              <w:drawing>
                <wp:anchor distT="0" distB="0" distL="114300" distR="114300" simplePos="0" relativeHeight="251827200" behindDoc="0" locked="0" layoutInCell="1" allowOverlap="1" wp14:anchorId="4597AF43" wp14:editId="672B8497">
                  <wp:simplePos x="0" y="0"/>
                  <wp:positionH relativeFrom="column">
                    <wp:posOffset>-59690</wp:posOffset>
                  </wp:positionH>
                  <wp:positionV relativeFrom="paragraph">
                    <wp:posOffset>240665</wp:posOffset>
                  </wp:positionV>
                  <wp:extent cx="1771650" cy="1084795"/>
                  <wp:effectExtent l="0" t="0" r="0" b="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084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រំលឹក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នៃប្រលេពីប៉ែតកែងនេះគឺ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ក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1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ab/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ខ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8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ab/>
              <w:t xml:space="preserve">ឃ.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6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ដំណោះស្រាយរបស់សិស្ស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noProof/>
                <w:sz w:val="24"/>
                <w:szCs w:val="24"/>
                <w:lang w:bidi="km-KH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0B8A7A3D" wp14:editId="5A80206B">
                      <wp:simplePos x="0" y="0"/>
                      <wp:positionH relativeFrom="column">
                        <wp:posOffset>1758315</wp:posOffset>
                      </wp:positionH>
                      <wp:positionV relativeFrom="paragraph">
                        <wp:posOffset>127635</wp:posOffset>
                      </wp:positionV>
                      <wp:extent cx="733425" cy="857250"/>
                      <wp:effectExtent l="0" t="0" r="28575" b="19050"/>
                      <wp:wrapNone/>
                      <wp:docPr id="48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48" o:spid="_x0000_s1026" style="position:absolute;margin-left:138.45pt;margin-top:10.05pt;width:57.75pt;height:67.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" fillcolor="white [3212]" strokecolor="#243f60 [1604]" strokeweight="2pt"/>
                  </w:pict>
                </mc:Fallback>
              </mc:AlternateContent>
            </w:r>
            <w:r w:rsidRPr="00930D9C">
              <w:rPr>
                <w:rFonts w:ascii="Khmer OS Siemreap" w:hAnsi="Khmer OS Siemreap" w:cs="Khmer OS Siemreap"/>
                <w:b/>
                <w:bCs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006893CC" wp14:editId="46FAB44D">
                      <wp:simplePos x="0" y="0"/>
                      <wp:positionH relativeFrom="column">
                        <wp:posOffset>882015</wp:posOffset>
                      </wp:positionH>
                      <wp:positionV relativeFrom="paragraph">
                        <wp:posOffset>127635</wp:posOffset>
                      </wp:positionV>
                      <wp:extent cx="733425" cy="857250"/>
                      <wp:effectExtent l="0" t="0" r="28575" b="19050"/>
                      <wp:wrapNone/>
                      <wp:docPr id="49" name="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49" o:spid="_x0000_s1026" style="position:absolute;margin-left:69.45pt;margin-top:10.05pt;width:57.75pt;height:67.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" fillcolor="white [3212]" strokecolor="#243f60 [1604]" strokeweight="2pt"/>
                  </w:pict>
                </mc:Fallback>
              </mc:AlternateContent>
            </w:r>
            <w:r w:rsidRPr="00930D9C">
              <w:rPr>
                <w:rFonts w:ascii="Khmer OS Siemreap" w:hAnsi="Khmer OS Siemreap" w:cs="Khmer OS Siemreap"/>
                <w:b/>
                <w:bCs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1AE3DAD9" wp14:editId="324F75C6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27635</wp:posOffset>
                      </wp:positionV>
                      <wp:extent cx="733425" cy="857250"/>
                      <wp:effectExtent l="0" t="0" r="28575" b="19050"/>
                      <wp:wrapNone/>
                      <wp:docPr id="50" name="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0" o:spid="_x0000_s1026" style="position:absolute;margin-left:-.3pt;margin-top:10.05pt;width:57.75pt;height:67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" fillcolor="white [3212]" strokecolor="#243f60 [1604]" strokeweight="2pt"/>
                  </w:pict>
                </mc:Fallback>
              </mc:AlternateConten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2D65F696" wp14:editId="3BB1A12C">
                      <wp:simplePos x="0" y="0"/>
                      <wp:positionH relativeFrom="column">
                        <wp:posOffset>882015</wp:posOffset>
                      </wp:positionH>
                      <wp:positionV relativeFrom="paragraph">
                        <wp:posOffset>800735</wp:posOffset>
                      </wp:positionV>
                      <wp:extent cx="733425" cy="857250"/>
                      <wp:effectExtent l="0" t="0" r="28575" b="19050"/>
                      <wp:wrapNone/>
                      <wp:docPr id="51" name="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1" o:spid="_x0000_s1026" style="position:absolute;margin-left:69.45pt;margin-top:63.05pt;width:57.75pt;height:67.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" fillcolor="white [3212]" strokecolor="#243f60 [1604]" strokeweight="2pt"/>
                  </w:pict>
                </mc:Fallback>
              </mc:AlternateContent>
            </w:r>
            <w:r w:rsidRPr="00930D9C">
              <w:rPr>
                <w:rFonts w:ascii="Khmer OS Siemreap" w:hAnsi="Khmer OS Siemreap" w:cs="Khmer OS Siemreap"/>
                <w:b/>
                <w:bCs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2880F62B" wp14:editId="767099A6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800735</wp:posOffset>
                      </wp:positionV>
                      <wp:extent cx="733425" cy="857250"/>
                      <wp:effectExtent l="0" t="0" r="28575" b="19050"/>
                      <wp:wrapNone/>
                      <wp:docPr id="52" name="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2" o:spid="_x0000_s1026" style="position:absolute;margin-left:.45pt;margin-top:63.05pt;width:57.75pt;height:67.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" fillcolor="white [3212]" strokecolor="#243f60 [1604]" strokeweight="2pt"/>
                  </w:pict>
                </mc:Fallback>
              </mc:AlternateContent>
            </w:r>
          </w:p>
        </w:tc>
        <w:tc>
          <w:tcPr>
            <w:tcW w:w="3357" w:type="dxa"/>
          </w:tcPr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lastRenderedPageBreak/>
              <w:t>បញ្ហា៖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គណនាមាឌនៃរូបធរណីមាត្រខាងក្រោម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noProof/>
                <w:sz w:val="48"/>
                <w:szCs w:val="48"/>
                <w:lang w:bidi="km-KH"/>
              </w:rPr>
              <w:drawing>
                <wp:anchor distT="0" distB="0" distL="114300" distR="114300" simplePos="0" relativeHeight="251829248" behindDoc="0" locked="0" layoutInCell="1" allowOverlap="1" wp14:anchorId="58C360D3" wp14:editId="5A6671AA">
                  <wp:simplePos x="0" y="0"/>
                  <wp:positionH relativeFrom="column">
                    <wp:posOffset>17780</wp:posOffset>
                  </wp:positionH>
                  <wp:positionV relativeFrom="paragraph">
                    <wp:posOffset>22225</wp:posOffset>
                  </wp:positionV>
                  <wp:extent cx="1866900" cy="1157052"/>
                  <wp:effectExtent l="0" t="0" r="0" b="5080"/>
                  <wp:wrapNone/>
                  <wp:docPr id="5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/>
                          <a:srcRect l="24679" t="34722" r="33173" b="8681"/>
                          <a:stretch/>
                        </pic:blipFill>
                        <pic:spPr bwMode="auto">
                          <a:xfrm>
                            <a:off x="0" y="0"/>
                            <a:ext cx="1866900" cy="1157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ការងារសិស្ស៖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ពិភាក្សាតាមក្រុម ដើម្បីគណនាមាឌនៃរូប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lastRenderedPageBreak/>
              <w:t>សន្និដ្ឋាន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យើងអាចគណនាមាឌនៃរូប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+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3x3x2+4x4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18+32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ឬ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 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+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3x7x2+4x1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42+8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ឬ 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 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1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V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bscript"/>
                <w:lang w:bidi="km-KH"/>
              </w:rPr>
              <w:t>2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4x7x2-3x1x2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=56-6=50cm</w:t>
            </w:r>
            <w:r w:rsidRPr="00930D9C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មេរៀនថ្ងៃនេះ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930D9C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ារប្រើប្រាស់រូបមន្តមាឌប្រលេពីប៉ែតកែង ដើម្បីគណនារូបធរណីមាត្រ</w:t>
            </w:r>
          </w:p>
          <w:p w:rsidR="00F35937" w:rsidRPr="00930D9C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</w:p>
        </w:tc>
      </w:tr>
    </w:tbl>
    <w:p w:rsidR="00F35937" w:rsidRPr="00930D9C" w:rsidRDefault="00F35937" w:rsidP="00F35937">
      <w:pPr>
        <w:rPr>
          <w:rFonts w:ascii="Khmer OS Siemreap" w:hAnsi="Khmer OS Siemreap" w:cs="Khmer OS Siemreap"/>
          <w:sz w:val="24"/>
          <w:szCs w:val="24"/>
          <w:cs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8F2BEA" w:rsidRDefault="00F35937" w:rsidP="00F35937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8F2BEA"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F35937" w:rsidRPr="00DA17ED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915A3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7F61EB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៤ 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Pr="00750435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Pr="00AA1FAC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AA1FAC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ហាញ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ូប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ូប បានត្រឹមត្រូវ តាមរយៈរូបភាព និងការអនុវត្ត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D86702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មាឌគូប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បានត្រឹមត្រូវ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តាមរយៈការអនុវត្តរូបមន្ត</w:t>
      </w:r>
    </w:p>
    <w:p w:rsidR="00F35937" w:rsidRPr="00915A3A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Cs w:val="45"/>
          <w:lang w:bidi="km-KH"/>
        </w:rPr>
      </w:pP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D86702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D86702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សិស្ស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ចូលរួមក្នុងការសិក្សាអំពីមាឌនៃគូប</w:t>
      </w:r>
    </w:p>
    <w:p w:rsidR="00F35937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7F61EB"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>
        <w:rPr>
          <w:rFonts w:ascii="Khmer OS Siemreap" w:hAnsi="Khmer OS Siemreap" w:cs="Khmer OS Siemreap"/>
          <w:sz w:val="22"/>
          <w:szCs w:val="22"/>
          <w:lang w:bidi="km-KH"/>
        </w:rPr>
        <w:t>-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៨៦ ដល់ទំព័រ១៨៧</w:t>
      </w:r>
    </w:p>
    <w:p w:rsidR="00F35937" w:rsidRPr="00FA27BF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 w:rsidRPr="007F61EB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៖ប្រអប់ដីស គ្រាប់ឡុកឡាក់ </w:t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បន្ទាត់ក្រិត </w:t>
      </w:r>
    </w:p>
    <w:p w:rsidR="00F35937" w:rsidRPr="00FA27BF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val="ca-ES" w:bidi="km-KH"/>
        </w:rPr>
      </w:pPr>
      <w:r w:rsidRPr="00FA27BF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F35937" w:rsidRPr="00816388" w:rsidTr="00E8565B">
        <w:trPr>
          <w:trHeight w:val="381"/>
        </w:trPr>
        <w:tc>
          <w:tcPr>
            <w:tcW w:w="3457" w:type="dxa"/>
            <w:shd w:val="clear" w:color="auto" w:fill="000000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816388" w:rsidTr="00E8565B">
        <w:trPr>
          <w:trHeight w:val="381"/>
        </w:trPr>
        <w:tc>
          <w:tcPr>
            <w:tcW w:w="3457" w:type="dxa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816388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816388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816388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១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</w:p>
          <w:p w:rsidR="00F35937" w:rsidRPr="00816388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ដ្ឋបាលថ្នាក់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816388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</w:p>
        </w:tc>
        <w:tc>
          <w:tcPr>
            <w:tcW w:w="3547" w:type="dxa"/>
          </w:tcPr>
          <w:p w:rsidR="00F35937" w:rsidRPr="00816388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816388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ធានថ្នាក់រាយការណ៍ប្រាប់ពី មូលហេតុ</w:t>
            </w:r>
          </w:p>
        </w:tc>
      </w:tr>
      <w:tr w:rsidR="00F35937" w:rsidRPr="00816388" w:rsidTr="00E8565B">
        <w:trPr>
          <w:trHeight w:val="381"/>
        </w:trPr>
        <w:tc>
          <w:tcPr>
            <w:tcW w:w="3457" w:type="dxa"/>
          </w:tcPr>
          <w:p w:rsidR="00F35937" w:rsidRPr="00816388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សួរសិស្ស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ំពីមាឌប្រលេពី ប៉ែតកែង។</w:t>
            </w:r>
          </w:p>
          <w:p w:rsidR="00F35937" w:rsidRPr="00816388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គ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ប្រលេពីប៉ែតកែង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ើក្ត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ខៀន រួច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ឱ្យ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គណនា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ាឌរបស់វា។</w:t>
            </w:r>
          </w:p>
          <w:p w:rsidR="00F35937" w:rsidRPr="00816388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២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816388" w:rsidRDefault="00F35937" w:rsidP="00E8565B">
            <w:pPr>
              <w:pStyle w:val="ListParagraph"/>
              <w:tabs>
                <w:tab w:val="left" w:pos="796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36416" behindDoc="0" locked="0" layoutInCell="1" allowOverlap="1" wp14:anchorId="33EB457F" wp14:editId="63D5F080">
                  <wp:simplePos x="0" y="0"/>
                  <wp:positionH relativeFrom="column">
                    <wp:posOffset>-50165</wp:posOffset>
                  </wp:positionH>
                  <wp:positionV relativeFrom="paragraph">
                    <wp:posOffset>57150</wp:posOffset>
                  </wp:positionV>
                  <wp:extent cx="2152650" cy="1319530"/>
                  <wp:effectExtent l="0" t="0" r="0" b="0"/>
                  <wp:wrapNone/>
                  <wp:docPr id="62" name="Picture 7" descr="NewPicture08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80.jpg"/>
                          <pic:cNvPicPr/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50" cy="1319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នូវសំណួររបស់គ្រូ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​​</w:t>
            </w:r>
          </w:p>
          <w:p w:rsidR="00F35937" w:rsidRPr="00704CF0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ំពីមាឌរបស់ប្រលេពីប៉ែតកែង</w:t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មើលរូប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លេពីប៉ែតកែង ដែល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បានគូនៅលើក្តាខៀនរួច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ធ្វើការ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ណនា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ាឌរបស់វា។</w:t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+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= a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b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h</w:t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ដោយ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= 5cm; b = 3cm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និង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 = 4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។ </w:t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ំអោយគេបានៈ</w:t>
            </w:r>
          </w:p>
          <w:p w:rsidR="00F35937" w:rsidRPr="00816388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vertAlign w:val="superscript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V = 5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3 x 4 = 60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</w:tc>
      </w:tr>
      <w:tr w:rsidR="00F35937" w:rsidRPr="00816388" w:rsidTr="00E8565B">
        <w:trPr>
          <w:trHeight w:val="381"/>
        </w:trPr>
        <w:tc>
          <w:tcPr>
            <w:tcW w:w="3457" w:type="dxa"/>
          </w:tcPr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យកគ្រាប់ឡុកឡាក់មក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តម្រៀបគ្នា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ឱ្យ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មើល។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សួរទៅកាន់សិស្ស។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រូបនេះ មានរាងធរណីមាត្រអ្វី?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រូបនេះ មានមាឌប៉ុន្មាន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ង់ទី ម៉ែតគូប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proofErr w:type="gramStart"/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)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  <w:proofErr w:type="gramEnd"/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ហេតុអ្វី?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ធ្វើការសន្និដ្ឋានៈ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ំហាត់ប្រតិបត្តិ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</w:p>
          <w:p w:rsidR="00F35937" w:rsidRPr="00704CF0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៣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៣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</w:p>
          <w:p w:rsidR="00F35937" w:rsidRPr="00704CF0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មេរៀនប្រចាំថ្ងៃ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)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ាឌ និងផ្ទៃក្រឡាខាងនៃសូលីត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lastRenderedPageBreak/>
              <w:t xml:space="preserve">២.២. </w:t>
            </w: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មាឌគូប</w:t>
            </w:r>
          </w:p>
          <w:p w:rsidR="00F35937" w:rsidRPr="00816388" w:rsidRDefault="00F35937" w:rsidP="00E8565B">
            <w:pPr>
              <w:tabs>
                <w:tab w:val="left" w:pos="19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យកគ្រាប់ឡុកឡាក់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គ្រាប់ មកតម្រៀបជាពីរជាន់ ដោយក្នុង មួយជាន់មាន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4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គ្រាប់។ គ្រាប់ឡុក ឡាក់មួយគ្រាប់ មានមាឌ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</w:t>
            </w:r>
          </w:p>
          <w:p w:rsidR="00F35937" w:rsidRPr="00816388" w:rsidRDefault="00F35937" w:rsidP="00E8565B">
            <w:pPr>
              <w:tabs>
                <w:tab w:val="left" w:pos="242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37440" behindDoc="0" locked="0" layoutInCell="1" allowOverlap="1" wp14:anchorId="74BB9519" wp14:editId="5B53DEDC">
                  <wp:simplePos x="0" y="0"/>
                  <wp:positionH relativeFrom="column">
                    <wp:posOffset>266700</wp:posOffset>
                  </wp:positionH>
                  <wp:positionV relativeFrom="paragraph">
                    <wp:posOffset>205740</wp:posOffset>
                  </wp:positionV>
                  <wp:extent cx="1560830" cy="1652905"/>
                  <wp:effectExtent l="0" t="0" r="0" b="0"/>
                  <wp:wrapNone/>
                  <wp:docPr id="63" name="Picture 0" descr="NewPicture08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82.jpg"/>
                          <pic:cNvPicPr/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0830" cy="1652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0937FCAD" wp14:editId="43E51E76">
                      <wp:simplePos x="0" y="0"/>
                      <wp:positionH relativeFrom="column">
                        <wp:posOffset>168275</wp:posOffset>
                      </wp:positionH>
                      <wp:positionV relativeFrom="paragraph">
                        <wp:posOffset>73025</wp:posOffset>
                      </wp:positionV>
                      <wp:extent cx="1609090" cy="369570"/>
                      <wp:effectExtent l="5080" t="6350" r="5080" b="5080"/>
                      <wp:wrapNone/>
                      <wp:docPr id="57" name="Rectangle 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9090" cy="369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6F1BB9" w:rsidRDefault="00F35937" w:rsidP="00F3593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6F1BB9">
                                    <w:rPr>
                                      <w:sz w:val="24"/>
                                      <w:szCs w:val="24"/>
                                    </w:rPr>
                                    <w:t xml:space="preserve">V </w:t>
                                  </w:r>
                                  <w:r w:rsidRPr="006F1BB9">
                                    <w:rPr>
                                      <w:sz w:val="24"/>
                                      <w:szCs w:val="24"/>
                                      <w:lang w:bidi="km-KH"/>
                                    </w:rPr>
                                    <w:t>= a</w:t>
                                  </w:r>
                                  <w:r w:rsidRPr="006F1BB9">
                                    <w:rPr>
                                      <w:sz w:val="24"/>
                                      <w:szCs w:val="24"/>
                                      <w:vertAlign w:val="superscript"/>
                                      <w:lang w:bidi="km-KH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0" o:spid="_x0000_s1033" style="position:absolute;margin-left:13.25pt;margin-top:5.75pt;width:126.7pt;height:29.1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">
                      <v:textbox>
                        <w:txbxContent>
                          <w:p w:rsidR="00F35937" w:rsidRPr="006F1BB9" w:rsidRDefault="00F35937" w:rsidP="00F35937">
                            <w:pPr>
                              <w:jc w:val="center"/>
                              <w:rPr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6F1BB9">
                              <w:rPr>
                                <w:sz w:val="24"/>
                                <w:szCs w:val="24"/>
                              </w:rPr>
                              <w:t xml:space="preserve">V </w:t>
                            </w:r>
                            <w:r w:rsidRPr="006F1BB9">
                              <w:rPr>
                                <w:sz w:val="24"/>
                                <w:szCs w:val="24"/>
                                <w:lang w:bidi="km-KH"/>
                              </w:rPr>
                              <w:t>= a</w:t>
                            </w:r>
                            <w:r w:rsidRPr="006F1BB9">
                              <w:rPr>
                                <w:sz w:val="24"/>
                                <w:szCs w:val="24"/>
                                <w:vertAlign w:val="superscript"/>
                                <w:lang w:bidi="km-KH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42560" behindDoc="0" locked="0" layoutInCell="1" allowOverlap="1" wp14:anchorId="3E8AFBB6" wp14:editId="74E74031">
                  <wp:simplePos x="0" y="0"/>
                  <wp:positionH relativeFrom="column">
                    <wp:posOffset>90463</wp:posOffset>
                  </wp:positionH>
                  <wp:positionV relativeFrom="paragraph">
                    <wp:posOffset>258299</wp:posOffset>
                  </wp:positionV>
                  <wp:extent cx="1809750" cy="1538654"/>
                  <wp:effectExtent l="19050" t="0" r="0" b="0"/>
                  <wp:wrapNone/>
                  <wp:docPr id="64" name="Picture 1" descr="NewPicture08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84.jpg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1538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. គណនាមាឌរបស់គូបនេះ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២. គេមាន អាងទឹកមួយរាងគូប ដែលមានមាឌ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4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។ ចូរគណនា ទ្រនុងនៃអាងទឹកនេះ មានប៉ុន្មាន?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lastRenderedPageBreak/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សង្កេត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ៅលើការរៀប គ្រាប់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ុកឡាក់ ជារូបធរណីមាត្រ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នេះ គឺមានរាងជាគូប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>សិស្សឆ្លើយថាៈ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ម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ពី ព្រោះ គ្រាប់ឡុកឡាក់មួយគ្រាប់ ម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ដូច្នេះចំនួនគ្រាប់ឡុក ឡាក់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្រាប់ គឺត្រូវតែម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ឬ បើយើងសង្កេតទៅលើ ទ្រនុងនៃ គូបគឺ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+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នាំអោយមាឌ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= 2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 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       = 8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704CF0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ន្និដ្ឋានបាន៖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52ACF52A" wp14:editId="50463CA6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73025</wp:posOffset>
                      </wp:positionV>
                      <wp:extent cx="2057400" cy="369570"/>
                      <wp:effectExtent l="7620" t="6350" r="11430" b="5080"/>
                      <wp:wrapNone/>
                      <wp:docPr id="58" name="Rectangle 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0" cy="369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6F1BB9" w:rsidRDefault="00F35937" w:rsidP="00F3593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6F1BB9">
                                    <w:rPr>
                                      <w:sz w:val="24"/>
                                      <w:szCs w:val="24"/>
                                    </w:rPr>
                                    <w:t xml:space="preserve">V = a </w:t>
                                  </w:r>
                                  <w:r w:rsidRPr="006F1BB9">
                                    <w:rPr>
                                      <w:sz w:val="24"/>
                                      <w:szCs w:val="24"/>
                                      <w:lang w:bidi="km-KH"/>
                                    </w:rPr>
                                    <w:t>× a × a = a</w:t>
                                  </w:r>
                                  <w:r w:rsidRPr="006F1BB9">
                                    <w:rPr>
                                      <w:sz w:val="24"/>
                                      <w:szCs w:val="24"/>
                                      <w:vertAlign w:val="superscript"/>
                                      <w:lang w:bidi="km-KH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59" o:spid="_x0000_s1034" style="position:absolute;left:0;text-align:left;margin-left:-1.85pt;margin-top:5.75pt;width:162pt;height:29.1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">
                      <v:textbox>
                        <w:txbxContent>
                          <w:p w:rsidR="00F35937" w:rsidRPr="006F1BB9" w:rsidRDefault="00F35937" w:rsidP="00F35937">
                            <w:pPr>
                              <w:jc w:val="center"/>
                              <w:rPr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6F1BB9">
                              <w:rPr>
                                <w:sz w:val="24"/>
                                <w:szCs w:val="24"/>
                              </w:rPr>
                              <w:t xml:space="preserve">V = a </w:t>
                            </w:r>
                            <w:r w:rsidRPr="006F1BB9">
                              <w:rPr>
                                <w:sz w:val="24"/>
                                <w:szCs w:val="24"/>
                                <w:lang w:bidi="km-KH"/>
                              </w:rPr>
                              <w:t>× a × a = a</w:t>
                            </w:r>
                            <w:r w:rsidRPr="006F1BB9">
                              <w:rPr>
                                <w:sz w:val="24"/>
                                <w:szCs w:val="24"/>
                                <w:vertAlign w:val="superscript"/>
                                <w:lang w:bidi="km-KH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ណនាមាឌគូប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ាមរូបមន្ត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V = a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V = 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​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7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6310B6D4" wp14:editId="1342CCBE">
                      <wp:simplePos x="0" y="0"/>
                      <wp:positionH relativeFrom="column">
                        <wp:posOffset>521970</wp:posOffset>
                      </wp:positionH>
                      <wp:positionV relativeFrom="paragraph">
                        <wp:posOffset>97790</wp:posOffset>
                      </wp:positionV>
                      <wp:extent cx="1250950" cy="289560"/>
                      <wp:effectExtent l="10160" t="12700" r="5715" b="12065"/>
                      <wp:wrapNone/>
                      <wp:docPr id="59" name="Rectangle 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095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621B57" w:rsidRDefault="00F35937" w:rsidP="00F35937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r w:rsidRPr="002E6C27"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>V</w:t>
                                  </w:r>
                                  <w:r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 xml:space="preserve"> = </w:t>
                                  </w:r>
                                  <w:r w:rsidRPr="002E6C27">
                                    <w:rPr>
                                      <w:rFonts w:cstheme="minorBidi" w:hint="cs"/>
                                      <w:sz w:val="24"/>
                                      <w:szCs w:val="24"/>
                                      <w:cs/>
                                      <w:lang w:bidi="km-KH"/>
                                    </w:rPr>
                                    <w:t>​</w:t>
                                  </w:r>
                                  <w:r w:rsidRPr="002E6C27"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 xml:space="preserve"> 27cm</w:t>
                                  </w:r>
                                  <w:r w:rsidRPr="002E6C27">
                                    <w:rPr>
                                      <w:rFonts w:cstheme="minorBidi"/>
                                      <w:sz w:val="24"/>
                                      <w:szCs w:val="24"/>
                                      <w:vertAlign w:val="superscript"/>
                                      <w:lang w:bidi="km-KH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1" o:spid="_x0000_s1035" style="position:absolute;margin-left:41.1pt;margin-top:7.7pt;width:98.5pt;height:22.8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">
                      <v:textbox>
                        <w:txbxContent>
                          <w:p w:rsidR="00F35937" w:rsidRPr="00621B57" w:rsidRDefault="00F35937" w:rsidP="00F35937">
                            <w:pPr>
                              <w:jc w:val="center"/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 w:rsidRPr="002E6C27"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>V</w:t>
                            </w:r>
                            <w:r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 xml:space="preserve"> = </w:t>
                            </w:r>
                            <w:r w:rsidRPr="002E6C27">
                              <w:rPr>
                                <w:rFonts w:cstheme="minorBidi" w:hint="cs"/>
                                <w:sz w:val="24"/>
                                <w:szCs w:val="24"/>
                                <w:cs/>
                                <w:lang w:bidi="km-KH"/>
                              </w:rPr>
                              <w:t>​</w:t>
                            </w:r>
                            <w:r w:rsidRPr="002E6C27"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 xml:space="preserve"> 27cm</w:t>
                            </w:r>
                            <w:r w:rsidRPr="002E6C27">
                              <w:rPr>
                                <w:rFonts w:cstheme="minorBidi"/>
                                <w:sz w:val="24"/>
                                <w:szCs w:val="24"/>
                                <w:vertAlign w:val="superscript"/>
                                <w:lang w:bidi="km-KH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ូចនេះ</w:t>
            </w:r>
          </w:p>
          <w:p w:rsidR="00F35937" w:rsidRPr="00816388" w:rsidRDefault="00F35937" w:rsidP="00E8565B">
            <w:pPr>
              <w:ind w:firstLine="72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ind w:firstLine="72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២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ណនាទ្រនុង នៃអាងទឹក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ាមរូបមន្ត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V = a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</w:t>
            </w:r>
            <m:oMath>
              <m:rad>
                <m:rad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radPr>
                <m:deg>
                  <m:r>
                    <w:rPr>
                      <w:rFonts w:ascii="Cambria Math" w:hAnsi="Cambria Math" w:cs="Khmer OS Siemreap"/>
                      <w:sz w:val="22"/>
                      <w:szCs w:val="22"/>
                    </w:rPr>
                    <m:t>3</m:t>
                  </m:r>
                </m:deg>
                <m:e>
                  <m:r>
                    <w:rPr>
                      <w:rFonts w:ascii="Cambria Math" w:hAnsi="Cambria Math" w:cs="Khmer OS Siemreap"/>
                      <w:sz w:val="22"/>
                      <w:szCs w:val="22"/>
                      <w:lang w:bidi="km-KH"/>
                    </w:rPr>
                    <m:t>v</m:t>
                  </m:r>
                </m:e>
              </m:rad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=</m:t>
              </m:r>
            </m:oMath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m:oMath>
              <m:rad>
                <m:rad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radPr>
                <m:deg>
                  <m:r>
                    <w:rPr>
                      <w:rFonts w:ascii="Cambria Math" w:hAnsi="Cambria Math" w:cs="Khmer OS Siemreap"/>
                      <w:sz w:val="22"/>
                      <w:szCs w:val="22"/>
                    </w:rPr>
                    <m:t>3</m:t>
                  </m:r>
                </m:deg>
                <m:e>
                  <m:r>
                    <w:rPr>
                      <w:rFonts w:ascii="Cambria Math" w:hAnsi="Cambria Math" w:cs="Khmer OS Siemreap"/>
                      <w:sz w:val="22"/>
                      <w:szCs w:val="22"/>
                      <w:lang w:bidi="km-KH"/>
                    </w:rPr>
                    <m:t>64</m:t>
                  </m:r>
                </m:e>
              </m:rad>
            </m:oMath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= </w:t>
            </w:r>
            <m:oMath>
              <m:rad>
                <m:rad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radPr>
                <m:deg>
                  <m:r>
                    <w:rPr>
                      <w:rFonts w:ascii="Cambria Math" w:hAnsi="Cambria Math" w:cs="Khmer OS Siemreap"/>
                      <w:sz w:val="22"/>
                      <w:szCs w:val="22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Khmer OS Siemreap"/>
                          <w:i/>
                          <w:sz w:val="22"/>
                          <w:szCs w:val="22"/>
                          <w:lang w:bidi="km-KH"/>
                        </w:rPr>
                      </m:ctrlPr>
                    </m:sSupPr>
                    <m:e>
                      <m:r>
                        <w:rPr>
                          <w:rFonts w:ascii="Cambria Math" w:hAnsi="Cambria Math" w:cs="Khmer OS Siemreap"/>
                          <w:sz w:val="22"/>
                          <w:szCs w:val="22"/>
                          <w:lang w:bidi="km-KH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="Khmer OS Siemreap"/>
                          <w:sz w:val="22"/>
                          <w:szCs w:val="22"/>
                        </w:rPr>
                        <m:t>3</m:t>
                      </m:r>
                    </m:sup>
                  </m:sSup>
                </m:e>
              </m:rad>
            </m:oMath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4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5CBE2369" wp14:editId="05615E12">
                      <wp:simplePos x="0" y="0"/>
                      <wp:positionH relativeFrom="column">
                        <wp:posOffset>521970</wp:posOffset>
                      </wp:positionH>
                      <wp:positionV relativeFrom="paragraph">
                        <wp:posOffset>5715</wp:posOffset>
                      </wp:positionV>
                      <wp:extent cx="1250950" cy="289560"/>
                      <wp:effectExtent l="10160" t="13970" r="5715" b="10795"/>
                      <wp:wrapNone/>
                      <wp:docPr id="60" name="Rectangle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095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621B57" w:rsidRDefault="00F35937" w:rsidP="00F35937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>a  =</w:t>
                                  </w:r>
                                  <w:proofErr w:type="gramEnd"/>
                                  <w:r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 xml:space="preserve"> </w:t>
                                  </w:r>
                                  <w:r w:rsidRPr="002E6C27">
                                    <w:rPr>
                                      <w:rFonts w:cstheme="minorBidi" w:hint="cs"/>
                                      <w:sz w:val="24"/>
                                      <w:szCs w:val="24"/>
                                      <w:cs/>
                                      <w:lang w:bidi="km-KH"/>
                                    </w:rPr>
                                    <w:t>​</w:t>
                                  </w:r>
                                  <w:r w:rsidRPr="002E6C27"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theme="minorBidi"/>
                                      <w:sz w:val="24"/>
                                      <w:szCs w:val="24"/>
                                      <w:lang w:bidi="km-KH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2" o:spid="_x0000_s1036" style="position:absolute;margin-left:41.1pt;margin-top:.45pt;width:98.5pt;height:22.8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">
                      <v:textbox>
                        <w:txbxContent>
                          <w:p w:rsidR="00F35937" w:rsidRPr="00621B57" w:rsidRDefault="00F35937" w:rsidP="00F35937">
                            <w:pPr>
                              <w:jc w:val="center"/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proofErr w:type="gramStart"/>
                            <w:r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>a  =</w:t>
                            </w:r>
                            <w:proofErr w:type="gramEnd"/>
                            <w:r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 xml:space="preserve"> </w:t>
                            </w:r>
                            <w:r w:rsidRPr="002E6C27">
                              <w:rPr>
                                <w:rFonts w:cstheme="minorBidi" w:hint="cs"/>
                                <w:sz w:val="24"/>
                                <w:szCs w:val="24"/>
                                <w:cs/>
                                <w:lang w:bidi="km-KH"/>
                              </w:rPr>
                              <w:t>​</w:t>
                            </w:r>
                            <w:r w:rsidRPr="002E6C27"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 xml:space="preserve"> </w:t>
                            </w:r>
                            <w:r>
                              <w:rPr>
                                <w:rFonts w:cstheme="minorBidi"/>
                                <w:sz w:val="24"/>
                                <w:szCs w:val="24"/>
                                <w:lang w:bidi="km-KH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ដូចនេះ 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  <w:tr w:rsidR="00F35937" w:rsidRPr="00816388" w:rsidTr="00E8565B">
        <w:trPr>
          <w:trHeight w:val="381"/>
        </w:trPr>
        <w:tc>
          <w:tcPr>
            <w:tcW w:w="3457" w:type="dxa"/>
          </w:tcPr>
          <w:p w:rsidR="00F35937" w:rsidRPr="00816388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A7283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ដាក់លំហាត់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ឱ្យ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ប្រតិបត្តិ</w:t>
            </w:r>
          </w:p>
          <w:p w:rsidR="00F35937" w:rsidRPr="00816388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704CF0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៤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១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ពង្រឹងពុទ្ធិ)</w:t>
            </w:r>
          </w:p>
          <w:p w:rsidR="00F35937" w:rsidRPr="00816388" w:rsidRDefault="00F35937" w:rsidP="00E8565B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លំហាត់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ូណា និងចន្ធូបានយកសាប៊ូដែល មានរាងគូប មកបំពេញក្នុងឡាំង ឈើមួយ ទៅតាមវិមាត្រនិមួយៗ នៃឡាំងឈើ ដែលអាចដាក់សាប៊ូ បាន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ុំ។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​​​​​. តើឡាំងឈើ មានរាងអ្វី?</w:t>
            </w: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រកមាឌឡាំងឈើ ដោយយក សាប៊ូជាឯកតាមាឌ។</w:t>
            </w:r>
          </w:p>
        </w:tc>
        <w:tc>
          <w:tcPr>
            <w:tcW w:w="3547" w:type="dxa"/>
          </w:tcPr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អនុវត្តលំហាត់ប្រតិបត្តិ ដែលគ្រូបានដាក់អោយ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ាមបម្រាប់ នៃបណ្តោយ ទទឹង និងកំពស់ នៃប្រអប់ស្មើគ្នា។ ដូចនេះ</w:t>
            </w:r>
          </w:p>
          <w:p w:rsidR="00F35937" w:rsidRPr="00B3287C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ឡាំងឈើមានរាងជាគូ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រកមាឌរបស់ឡាំឈើ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តាមរូបមន្តៈ </w:t>
            </w:r>
          </w:p>
          <w:p w:rsidR="00F35937" w:rsidRPr="00816388" w:rsidRDefault="00F35937" w:rsidP="00E8565B">
            <w:pPr>
              <w:tabs>
                <w:tab w:val="left" w:pos="1080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</w:rPr>
              <w:t xml:space="preserve">V = a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</w:p>
          <w:p w:rsidR="00F35937" w:rsidRPr="00816388" w:rsidRDefault="00F35937" w:rsidP="00E8565B">
            <w:pPr>
              <w:tabs>
                <w:tab w:val="left" w:pos="1080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ៈ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</w:rPr>
              <w:t xml:space="preserve"> V = 6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6 </w:t>
            </w:r>
            <w:r w:rsidRPr="00816388">
              <w:rPr>
                <w:sz w:val="22"/>
                <w:szCs w:val="22"/>
                <w:lang w:bidi="km-KH"/>
              </w:rPr>
              <w:t>×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6 </w:t>
            </w:r>
          </w:p>
          <w:p w:rsidR="00F35937" w:rsidRPr="00816388" w:rsidRDefault="00F35937" w:rsidP="00E8565B">
            <w:pPr>
              <w:tabs>
                <w:tab w:val="left" w:pos="1080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>​​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 = 216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ឯកតាមាឌ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</w:p>
          <w:p w:rsidR="00F35937" w:rsidRPr="00816388" w:rsidRDefault="00F35937" w:rsidP="00E8565B">
            <w:pPr>
              <w:tabs>
                <w:tab w:val="left" w:pos="1080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2250E37E" wp14:editId="143424D4">
                      <wp:simplePos x="0" y="0"/>
                      <wp:positionH relativeFrom="column">
                        <wp:posOffset>521970</wp:posOffset>
                      </wp:positionH>
                      <wp:positionV relativeFrom="paragraph">
                        <wp:posOffset>20320</wp:posOffset>
                      </wp:positionV>
                      <wp:extent cx="1584960" cy="368935"/>
                      <wp:effectExtent l="10160" t="5080" r="5080" b="6985"/>
                      <wp:wrapNone/>
                      <wp:docPr id="61" name="Rectangle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4960" cy="3689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022541" w:rsidRDefault="00F35937" w:rsidP="00F35937">
                                  <w:pPr>
                                    <w:jc w:val="center"/>
                                    <w:rPr>
                                      <w:rFonts w:cstheme="minorBidi"/>
                                      <w:sz w:val="32"/>
                                      <w:szCs w:val="39"/>
                                      <w:vertAlign w:val="superscript"/>
                                      <w:lang w:bidi="km-KH"/>
                                    </w:rPr>
                                  </w:pPr>
                                  <w:r w:rsidRPr="00E63A68">
                                    <w:rPr>
                                      <w:sz w:val="24"/>
                                      <w:szCs w:val="24"/>
                                    </w:rPr>
                                    <w:t>V =</w:t>
                                  </w:r>
                                  <w:r>
                                    <w:rPr>
                                      <w:rFonts w:cstheme="minorBidi" w:hint="cs"/>
                                      <w:sz w:val="24"/>
                                      <w:szCs w:val="39"/>
                                      <w:cs/>
                                      <w:lang w:bidi="km-KH"/>
                                    </w:rPr>
                                    <w:t>​​</w:t>
                                  </w:r>
                                  <w:r>
                                    <w:rPr>
                                      <w:rFonts w:cstheme="minorBidi"/>
                                      <w:sz w:val="24"/>
                                      <w:szCs w:val="39"/>
                                      <w:lang w:bidi="km-KH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  <w:lang w:bidi="km-KH"/>
                                    </w:rPr>
                                    <w:t xml:space="preserve">216 </w:t>
                                  </w:r>
                                  <w:r w:rsidRPr="00B3287C">
                                    <w:rPr>
                                      <w:rFonts w:ascii="Khmer OS Siemreap" w:hAnsi="Khmer OS Siemreap" w:cs="Khmer OS Siemreap"/>
                                      <w:sz w:val="18"/>
                                      <w:szCs w:val="18"/>
                                      <w:cs/>
                                      <w:lang w:bidi="km-KH"/>
                                    </w:rPr>
                                    <w:t>ឯកតាមាឌ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4" o:spid="_x0000_s1037" style="position:absolute;left:0;text-align:left;margin-left:41.1pt;margin-top:1.6pt;width:124.8pt;height:29.0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">
                      <v:textbox>
                        <w:txbxContent>
                          <w:p w:rsidR="00F35937" w:rsidRPr="00022541" w:rsidRDefault="00F35937" w:rsidP="00F35937">
                            <w:pPr>
                              <w:jc w:val="center"/>
                              <w:rPr>
                                <w:rFonts w:cstheme="minorBidi"/>
                                <w:sz w:val="32"/>
                                <w:szCs w:val="39"/>
                                <w:vertAlign w:val="superscript"/>
                                <w:lang w:bidi="km-KH"/>
                              </w:rPr>
                            </w:pPr>
                            <w:r w:rsidRPr="00E63A68">
                              <w:rPr>
                                <w:sz w:val="24"/>
                                <w:szCs w:val="24"/>
                              </w:rPr>
                              <w:t>V =</w:t>
                            </w:r>
                            <w:r>
                              <w:rPr>
                                <w:rFonts w:cstheme="minorBidi" w:hint="cs"/>
                                <w:sz w:val="24"/>
                                <w:szCs w:val="39"/>
                                <w:cs/>
                                <w:lang w:bidi="km-KH"/>
                              </w:rPr>
                              <w:t>​​</w:t>
                            </w:r>
                            <w:r>
                              <w:rPr>
                                <w:rFonts w:cstheme="minorBidi"/>
                                <w:sz w:val="24"/>
                                <w:szCs w:val="39"/>
                                <w:lang w:bidi="km-KH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  <w:lang w:bidi="km-KH"/>
                              </w:rPr>
                              <w:t xml:space="preserve">216 </w:t>
                            </w:r>
                            <w:r w:rsidRPr="00B3287C">
                              <w:rPr>
                                <w:rFonts w:ascii="Khmer OS Siemreap" w:hAnsi="Khmer OS Siemreap" w:cs="Khmer OS Siemreap"/>
                                <w:sz w:val="18"/>
                                <w:szCs w:val="18"/>
                                <w:cs/>
                                <w:lang w:bidi="km-KH"/>
                              </w:rPr>
                              <w:t>ឯកតាមាឌ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ដូចនេះ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ab/>
            </w:r>
          </w:p>
          <w:p w:rsidR="00F35937" w:rsidRPr="00816388" w:rsidRDefault="00F35937" w:rsidP="00E8565B">
            <w:pPr>
              <w:tabs>
                <w:tab w:val="left" w:pos="1080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ab/>
            </w:r>
          </w:p>
        </w:tc>
      </w:tr>
      <w:tr w:rsidR="00F35937" w:rsidRPr="00816388" w:rsidTr="00E8565B">
        <w:trPr>
          <w:trHeight w:val="381"/>
        </w:trPr>
        <w:tc>
          <w:tcPr>
            <w:tcW w:w="3457" w:type="dxa"/>
          </w:tcPr>
          <w:p w:rsidR="00F35937" w:rsidRPr="00816388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ដាក់លំហាត់ឱ្យសិស្ស អនុវត្ត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ៅផ្ទះ។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</w:p>
          <w:p w:rsidR="00F35937" w:rsidRPr="00B3287C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បណ្តាំផ្ញើ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 xml:space="preserve"> និង</w:t>
            </w:r>
            <w:r w:rsidRPr="00816388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ិច្ចការផ្ទះ)</w:t>
            </w:r>
          </w:p>
          <w:p w:rsidR="00F35937" w:rsidRPr="00816388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មានឡាំងក្រដាស់មួយ មាន រាងជាគូប ដែលមានមាឌ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125cm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3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ូររកទ្រនុងរបស់ឡាំងក្រដាស់ នេះ។</w:t>
            </w:r>
          </w:p>
        </w:tc>
        <w:tc>
          <w:tcPr>
            <w:tcW w:w="3547" w:type="dxa"/>
          </w:tcPr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81638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81638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កត់ត្រាលំហាត់ រួចអនុវត្ត ដោះស្រាយនៅផ្ទះ។</w:t>
            </w:r>
          </w:p>
          <w:p w:rsidR="00F35937" w:rsidRPr="00816388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</w:tbl>
    <w:p w:rsidR="00F35937" w:rsidRPr="00816388" w:rsidRDefault="00F35937" w:rsidP="00F35937">
      <w:pPr>
        <w:rPr>
          <w:rFonts w:ascii="Khmer OS Siemreap" w:hAnsi="Khmer OS Siemreap" w:cs="Khmer OS Siemreap"/>
          <w:sz w:val="22"/>
          <w:szCs w:val="22"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8F2BEA" w:rsidRDefault="00F35937" w:rsidP="00F35937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8F2BEA"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F35937" w:rsidRPr="00DA17ED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មុខវិជា្ជ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>:</w:t>
      </w:r>
      <w:r>
        <w:rPr>
          <w:rFonts w:ascii="Khmer OS Siemreap" w:hAnsi="Khmer OS Siemreap" w:cs="Khmer OS Siemreap" w:hint="cs"/>
          <w:cs/>
          <w:lang w:bidi="km-KH"/>
        </w:rPr>
        <w:t xml:space="preserve"> គណិតវិទ្យា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ថ្នាក់ទី ៧</w:t>
      </w:r>
    </w:p>
    <w:p w:rsidR="00F35937" w:rsidRPr="008F2BE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មេរៀនទី១៨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 xml:space="preserve">: </w:t>
      </w:r>
      <w:r>
        <w:rPr>
          <w:rFonts w:ascii="Khmer OS Siemreap" w:hAnsi="Khmer OS Siemreap" w:cs="Khmer OS Siemreap" w:hint="cs"/>
          <w:cs/>
          <w:lang w:bidi="km-KH"/>
        </w:rPr>
        <w:t>មាឌ និង ផ្ទៃក្រឡាខាងនៃសូលីត</w:t>
      </w:r>
    </w:p>
    <w:p w:rsidR="00F35937" w:rsidRPr="00915A3A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រយៈពេល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 xml:space="preserve">: </w:t>
      </w:r>
      <w:r>
        <w:rPr>
          <w:rFonts w:ascii="Khmer OS Siemreap" w:hAnsi="Khmer OS Siemreap" w:cs="Khmer OS Siemreap" w:hint="cs"/>
          <w:cs/>
          <w:lang w:bidi="km-KH"/>
        </w:rPr>
        <w:t>១ ម៉ោង</w:t>
      </w:r>
      <w:r>
        <w:rPr>
          <w:rFonts w:ascii="Khmer OS Siemreap" w:hAnsi="Khmer OS Siemreap" w:cs="Khmer OS Siemreap"/>
          <w:cs/>
          <w:lang w:val="ca-ES" w:bidi="km-KH"/>
        </w:rPr>
        <w:t>សិក្សា</w:t>
      </w:r>
      <w:r>
        <w:rPr>
          <w:rFonts w:ascii="Khmer OS Siemreap" w:hAnsi="Khmer OS Siemreap" w:cs="Khmer OS Siemreap"/>
          <w:lang w:val="ca-ES" w:bidi="km-KH"/>
        </w:rPr>
        <w:t xml:space="preserve"> (</w:t>
      </w:r>
      <w:r>
        <w:rPr>
          <w:rFonts w:ascii="Khmer OS Siemreap" w:hAnsi="Khmer OS Siemreap" w:cs="Khmer OS Siemreap"/>
          <w:cs/>
          <w:lang w:val="ca-ES" w:bidi="km-KH"/>
        </w:rPr>
        <w:t>៥០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ាទី</w:t>
      </w:r>
      <w:r>
        <w:rPr>
          <w:rFonts w:ascii="Khmer OS Siemreap" w:hAnsi="Khmer OS Siemreap" w:cs="Khmer OS Siemreap"/>
          <w:lang w:val="ca-ES" w:bidi="km-KH"/>
        </w:rPr>
        <w:t>)</w:t>
      </w:r>
      <w:r>
        <w:rPr>
          <w:rFonts w:ascii="Khmer OS Siemreap" w:hAnsi="Khmer OS Siemreap" w:cs="Khmer OS Siemreap"/>
          <w:cs/>
          <w:lang w:bidi="km-KH"/>
        </w:rPr>
        <w:t xml:space="preserve"> </w:t>
      </w:r>
    </w:p>
    <w:p w:rsidR="00F35937" w:rsidRPr="007F61EB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cs/>
          <w:lang w:val="ca-ES" w:bidi="km-KH"/>
        </w:rPr>
        <w:t>ម៉ោងទី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៥</w:t>
      </w:r>
      <w:r>
        <w:rPr>
          <w:rFonts w:ascii="Khmer OS Siemreap" w:hAnsi="Khmer OS Siemreap" w:cs="Khmer OS Siemreap"/>
          <w:lang w:val="ca-ES" w:bidi="km-KH"/>
        </w:rPr>
        <w:t xml:space="preserve">  (</w:t>
      </w:r>
      <w:r>
        <w:rPr>
          <w:rFonts w:ascii="Khmer OS Siemreap" w:hAnsi="Khmer OS Siemreap" w:cs="Khmer OS Siemreap"/>
          <w:cs/>
          <w:lang w:val="ca-ES" w:bidi="km-KH"/>
        </w:rPr>
        <w:t>សរុប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១០ម៉ោង</w:t>
      </w:r>
      <w:r>
        <w:rPr>
          <w:rFonts w:ascii="Khmer OS Siemreap" w:hAnsi="Khmer OS Siemreap" w:cs="Khmer OS Siemreap"/>
          <w:lang w:val="ca-ES" w:bidi="km-KH"/>
        </w:rPr>
        <w:t>)</w:t>
      </w:r>
    </w:p>
    <w:p w:rsidR="00F35937" w:rsidRPr="00750435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  <w:r>
        <w:rPr>
          <w:rFonts w:ascii="Khmer OS Siemreap" w:hAnsi="Khmer OS Siemreap" w:cs="Khmer OS Siemreap"/>
          <w:cs/>
          <w:lang w:val="ca-ES" w:bidi="km-KH"/>
        </w:rPr>
        <w:t>បង្រៀនដោយ៖</w:t>
      </w:r>
      <w:r>
        <w:rPr>
          <w:rFonts w:ascii="Khmer OS Siemreap" w:hAnsi="Khmer OS Siemreap" w:cs="Khmer OS Siemreap"/>
          <w:lang w:val="ca-ES" w:bidi="km-KH"/>
        </w:rPr>
        <w:t>.........</w:t>
      </w:r>
    </w:p>
    <w:p w:rsidR="00F35937" w:rsidRPr="00AA1FAC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bidi="km-KH"/>
        </w:rPr>
      </w:pPr>
      <w:r>
        <w:rPr>
          <w:rFonts w:ascii="Khmer OS Siemreap" w:hAnsi="Khmer OS Siemreap" w:cs="Khmer OS Siemreap"/>
          <w:b/>
          <w:bCs/>
          <w:lang w:bidi="km-KH"/>
        </w:rPr>
        <w:t>I.</w:t>
      </w:r>
      <w:r w:rsidRPr="00AA1FAC">
        <w:rPr>
          <w:rFonts w:ascii="Khmer OS Siemreap" w:hAnsi="Khmer OS Siemreap" w:cs="Khmer OS Siemreap" w:hint="cs"/>
          <w:b/>
          <w:bCs/>
          <w:cs/>
          <w:lang w:bidi="km-KH"/>
        </w:rPr>
        <w:t>វត្ថុបំណង</w:t>
      </w:r>
    </w:p>
    <w:p w:rsidR="00F35937" w:rsidRPr="0010221C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val="ca-ES" w:bidi="km-KH"/>
        </w:rPr>
      </w:pPr>
      <w:r>
        <w:rPr>
          <w:rFonts w:ascii="Khmer OS Siemreap" w:hAnsi="Khmer OS Siemreap" w:cs="Khmer OS Siemreap" w:hint="cs"/>
          <w:cs/>
          <w:lang w:bidi="km-KH"/>
        </w:rPr>
        <w:t>ចំណេះដឹង</w:t>
      </w:r>
      <w:r>
        <w:rPr>
          <w:rFonts w:ascii="Khmer OS Siemreap" w:hAnsi="Khmer OS Siemreap" w:cs="Khmer OS Siemreap" w:hint="cs"/>
          <w:cs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>:</w:t>
      </w:r>
      <w:r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ង្ហាញមាឌស៊ីឡាំងបានត្រឹមត្រូវតាមរយៈការអនុវត្តជាក់ស្តែង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Cs w:val="45"/>
          <w:lang w:bidi="km-KH"/>
        </w:rPr>
      </w:pPr>
      <w:r w:rsidRPr="00D86702">
        <w:rPr>
          <w:rFonts w:ascii="Khmer OS Siemreap" w:hAnsi="Khmer OS Siemreap" w:cs="Khmer OS Siemreap" w:hint="cs"/>
          <w:cs/>
          <w:lang w:bidi="km-KH"/>
        </w:rPr>
        <w:t>បំណិន</w:t>
      </w:r>
      <w:r>
        <w:rPr>
          <w:rFonts w:ascii="Khmer OS Siemreap" w:hAnsi="Khmer OS Siemreap" w:cs="Khmer OS Siemreap"/>
          <w:lang w:val="ca-ES" w:bidi="km-KH"/>
        </w:rPr>
        <w:t xml:space="preserve">  </w:t>
      </w:r>
      <w:r w:rsidRPr="00D86702">
        <w:rPr>
          <w:rFonts w:ascii="Khmer OS Siemreap" w:hAnsi="Khmer OS Siemreap" w:cs="Khmer OS Siemreap" w:hint="cs"/>
          <w:cs/>
          <w:lang w:bidi="km-KH"/>
        </w:rPr>
        <w:tab/>
      </w:r>
      <w:r w:rsidRPr="00D86702">
        <w:rPr>
          <w:rFonts w:ascii="Khmer OS Siemreap" w:hAnsi="Khmer OS Siemreap" w:cs="Khmer OS Siemreap"/>
          <w:lang w:bidi="km-KH"/>
        </w:rPr>
        <w:t>:</w:t>
      </w:r>
      <w:r w:rsidRPr="00D86702"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គណនាមាឌស៊ីឡាំង</w:t>
      </w:r>
      <w:r>
        <w:rPr>
          <w:rFonts w:ascii="Khmer OS Siemreap" w:hAnsi="Khmer OS Siemreap" w:cs="Khmer OS Siemreap" w:hint="cs"/>
          <w:cs/>
          <w:lang w:bidi="km-KH"/>
        </w:rPr>
        <w:t xml:space="preserve"> បានត្រឹមត្រូវ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តាមរយៈរូបមន្ត</w:t>
      </w:r>
    </w:p>
    <w:p w:rsidR="00F35937" w:rsidRPr="00915A3A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Cs w:val="45"/>
          <w:lang w:bidi="km-KH"/>
        </w:rPr>
      </w:pPr>
      <w:r w:rsidRPr="00D86702">
        <w:rPr>
          <w:rFonts w:ascii="Khmer OS Siemreap" w:hAnsi="Khmer OS Siemreap" w:cs="Khmer OS Siemreap" w:hint="cs"/>
          <w:cs/>
          <w:lang w:bidi="km-KH"/>
        </w:rPr>
        <w:t>ឥរិយាបថ</w:t>
      </w:r>
      <w:r w:rsidRPr="00D86702">
        <w:rPr>
          <w:rFonts w:ascii="Khmer OS Siemreap" w:hAnsi="Khmer OS Siemreap" w:cs="Khmer OS Siemreap" w:hint="cs"/>
          <w:cs/>
          <w:lang w:bidi="km-KH"/>
        </w:rPr>
        <w:tab/>
      </w:r>
      <w:r w:rsidRPr="00D86702">
        <w:rPr>
          <w:rFonts w:ascii="Khmer OS Siemreap" w:hAnsi="Khmer OS Siemreap" w:cs="Khmer OS Siemreap"/>
          <w:lang w:bidi="km-KH"/>
        </w:rPr>
        <w:t>:</w:t>
      </w:r>
      <w:r w:rsidRPr="00D86702">
        <w:rPr>
          <w:rFonts w:ascii="Khmer OS Siemreap" w:hAnsi="Khmer OS Siemreap" w:cs="Khmer OS Siemreap" w:hint="cs"/>
          <w:cs/>
          <w:lang w:bidi="km-KH"/>
        </w:rPr>
        <w:t xml:space="preserve"> </w:t>
      </w:r>
      <w:r>
        <w:rPr>
          <w:rFonts w:ascii="Khmer OS Siemreap" w:hAnsi="Khmer OS Siemreap" w:cs="Khmer OS Siemreap" w:hint="cs"/>
          <w:cs/>
          <w:lang w:bidi="km-KH"/>
        </w:rPr>
        <w:t>សិស្ស</w:t>
      </w:r>
      <w:r>
        <w:rPr>
          <w:rFonts w:ascii="Khmer OS Siemreap" w:hAnsi="Khmer OS Siemreap" w:cs="Khmer OS Siemreap"/>
          <w:cs/>
          <w:lang w:val="ca-ES" w:bidi="km-KH"/>
        </w:rPr>
        <w:t>សហការគ្នាក្នុងការសិក្សាមាឌស៊ីឡាំង</w:t>
      </w:r>
    </w:p>
    <w:p w:rsidR="00F35937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cs/>
          <w:lang w:bidi="km-KH"/>
        </w:rPr>
      </w:pPr>
      <w:r>
        <w:rPr>
          <w:rFonts w:ascii="Khmer OS Siemreap" w:hAnsi="Khmer OS Siemreap" w:cs="Khmer OS Siemreap"/>
          <w:b/>
          <w:bCs/>
          <w:cs/>
          <w:lang w:bidi="km-KH"/>
        </w:rPr>
        <w:t>II.</w:t>
      </w:r>
      <w:r>
        <w:rPr>
          <w:rFonts w:ascii="Khmer OS Siemreap" w:hAnsi="Khmer OS Siemreap" w:cs="Khmer OS Siemreap" w:hint="cs"/>
          <w:b/>
          <w:bCs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/>
          <w:b/>
          <w:bCs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lang w:bidi="km-KH"/>
        </w:rPr>
        <w:t>-</w:t>
      </w:r>
      <w:r w:rsidRPr="007F61EB">
        <w:rPr>
          <w:rFonts w:ascii="Khmer OS Siemreap" w:hAnsi="Khmer OS Siemreap" w:cs="Khmer OS Siemreap"/>
          <w:cs/>
          <w:lang w:bidi="km-KH"/>
        </w:rPr>
        <w:t>ឯកសារយោង៖</w:t>
      </w:r>
      <w:r>
        <w:rPr>
          <w:rFonts w:ascii="Khmer OS Siemreap" w:hAnsi="Khmer OS Siemreap" w:cs="Khmer OS Siemreap"/>
          <w:lang w:bidi="km-KH"/>
        </w:rPr>
        <w:t>-</w:t>
      </w:r>
      <w:r w:rsidRPr="007F61EB">
        <w:rPr>
          <w:rFonts w:ascii="Khmer OS Siemreap" w:hAnsi="Khmer OS Siemreap" w:cs="Khmer OS Siemreap"/>
          <w:cs/>
          <w:lang w:bidi="km-KH"/>
        </w:rPr>
        <w:t>សៀវភៅក្រសួងអប់រំ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 w:rsidRPr="007F61EB">
        <w:rPr>
          <w:rFonts w:ascii="Khmer OS Siemreap" w:hAnsi="Khmer OS Siemreap" w:cs="Khmer OS Siemreap"/>
          <w:cs/>
          <w:lang w:bidi="km-KH"/>
        </w:rPr>
        <w:t>ទំព័រ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 w:rsidRPr="007F61EB">
        <w:rPr>
          <w:rFonts w:ascii="Khmer OS Siemreap" w:hAnsi="Khmer OS Siemreap" w:cs="Khmer OS Siemreap"/>
          <w:cs/>
          <w:lang w:bidi="km-KH"/>
        </w:rPr>
        <w:t>១៨</w:t>
      </w:r>
      <w:r>
        <w:rPr>
          <w:rFonts w:ascii="Khmer OS Siemreap" w:hAnsi="Khmer OS Siemreap" w:cs="Khmer OS Siemreap"/>
          <w:cs/>
          <w:lang w:bidi="km-KH"/>
        </w:rPr>
        <w:t>៧</w:t>
      </w:r>
    </w:p>
    <w:p w:rsidR="00F35937" w:rsidRPr="007F61EB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lang w:val="ca-ES" w:bidi="km-KH"/>
        </w:rPr>
      </w:pPr>
      <w:r>
        <w:rPr>
          <w:rFonts w:ascii="Khmer OS Siemreap" w:hAnsi="Khmer OS Siemreap" w:cs="Khmer OS Siemreap"/>
          <w:lang w:val="ca-ES" w:bidi="km-KH"/>
        </w:rPr>
        <w:tab/>
      </w:r>
      <w:r>
        <w:rPr>
          <w:rFonts w:ascii="Khmer OS Siemreap" w:hAnsi="Khmer OS Siemreap" w:cs="Khmer OS Siemreap"/>
          <w:lang w:val="ca-ES" w:bidi="km-KH"/>
        </w:rPr>
        <w:tab/>
        <w:t>-</w:t>
      </w:r>
      <w:r>
        <w:rPr>
          <w:rFonts w:ascii="Khmer OS Siemreap" w:hAnsi="Khmer OS Siemreap" w:cs="Khmer OS Siemreap"/>
          <w:cs/>
          <w:lang w:val="ca-ES" w:bidi="km-KH"/>
        </w:rPr>
        <w:t>សម្ភារៈ</w:t>
      </w:r>
      <w:r w:rsidRPr="007F61EB">
        <w:rPr>
          <w:rFonts w:ascii="Khmer OS Siemreap" w:hAnsi="Khmer OS Siemreap" w:cs="Khmer OS Siemreap"/>
          <w:lang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៖កេស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ឡាំងក្រដាស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្រអប់ដីស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ធុងទឹក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ទុយោជ័រ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ំពង់ទឹកត្នោត</w:t>
      </w:r>
    </w:p>
    <w:p w:rsidR="00F35937" w:rsidRPr="00FA27BF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szCs w:val="45"/>
          <w:lang w:val="ca-ES" w:bidi="km-KH"/>
        </w:rPr>
      </w:pPr>
      <w:r>
        <w:rPr>
          <w:rFonts w:ascii="Khmer OS Siemreap" w:hAnsi="Khmer OS Siemreap" w:cs="Khmer OS Siemreap"/>
          <w:lang w:bidi="km-KH"/>
        </w:rPr>
        <w:tab/>
      </w:r>
      <w:r>
        <w:rPr>
          <w:rFonts w:ascii="Khmer OS Siemreap" w:hAnsi="Khmer OS Siemreap" w:cs="Khmer OS Siemreap"/>
          <w:lang w:bidi="km-KH"/>
        </w:rPr>
        <w:tab/>
        <w:t xml:space="preserve">             </w:t>
      </w:r>
      <w:r>
        <w:rPr>
          <w:rFonts w:ascii="Khmer OS Siemreap" w:hAnsi="Khmer OS Siemreap" w:cs="Khmer OS Siemreap" w:hint="cs"/>
          <w:cs/>
          <w:lang w:bidi="km-KH"/>
        </w:rPr>
        <w:t>បន្ទាត់ក្រិត ក្រដាសកាតុង កន្ត្រៃ</w:t>
      </w:r>
      <w:r>
        <w:rPr>
          <w:rFonts w:ascii="Khmer OS Siemreap" w:hAnsi="Khmer OS Siemreap" w:cs="Khmer OS Siemreap"/>
          <w:lang w:val="ca-ES" w:bidi="km-KH"/>
        </w:rPr>
        <w:t xml:space="preserve"> </w:t>
      </w:r>
      <w:r>
        <w:rPr>
          <w:rFonts w:ascii="Khmer OS Siemreap" w:hAnsi="Khmer OS Siemreap" w:cs="Khmer OS Siemreap" w:hint="cs"/>
          <w:cs/>
          <w:lang w:bidi="km-KH"/>
        </w:rPr>
        <w:t xml:space="preserve"> ខ្មៅដៃ</w:t>
      </w:r>
      <w:r>
        <w:rPr>
          <w:rFonts w:ascii="Khmer OS Siemreap" w:hAnsi="Khmer OS Siemreap" w:cs="Khmer OS Siemreap"/>
          <w:lang w:val="ca-ES" w:bidi="km-KH"/>
        </w:rPr>
        <w:t>...</w:t>
      </w:r>
    </w:p>
    <w:p w:rsidR="00F35937" w:rsidRPr="00FA27BF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Cs w:val="45"/>
          <w:lang w:val="ca-ES" w:bidi="km-KH"/>
        </w:rPr>
      </w:pPr>
      <w:r w:rsidRPr="00FA27BF">
        <w:rPr>
          <w:rFonts w:ascii="Khmer OS Siemreap" w:hAnsi="Khmer OS Siemreap" w:cs="Khmer OS Siemreap"/>
          <w:b/>
          <w:cs/>
          <w:lang w:bidi="km-KH"/>
        </w:rPr>
        <w:t>III.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សកម្មភាពបង្រៀន</w:t>
      </w:r>
      <w:r>
        <w:rPr>
          <w:rFonts w:ascii="Khmer OS Siemreap" w:hAnsi="Khmer OS Siemreap" w:cs="Khmer OS Siemreap"/>
          <w:b/>
          <w:bCs/>
          <w:lang w:val="ca-ES" w:bidi="km-KH"/>
        </w:rPr>
        <w:t xml:space="preserve"> 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និងរៀន</w:t>
      </w:r>
    </w:p>
    <w:tbl>
      <w:tblPr>
        <w:tblStyle w:val="TableGrid"/>
        <w:tblW w:w="0" w:type="auto"/>
        <w:tblInd w:w="-289" w:type="dxa"/>
        <w:tblLayout w:type="fixed"/>
        <w:tblLook w:val="04A0" w:firstRow="1" w:lastRow="0" w:firstColumn="1" w:lastColumn="0" w:noHBand="0" w:noVBand="1"/>
      </w:tblPr>
      <w:tblGrid>
        <w:gridCol w:w="3516"/>
        <w:gridCol w:w="3870"/>
        <w:gridCol w:w="3205"/>
      </w:tblGrid>
      <w:tr w:rsidR="00F35937" w:rsidRPr="0077627F" w:rsidTr="00E8565B">
        <w:tc>
          <w:tcPr>
            <w:tcW w:w="3516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គ្រូ</w:t>
            </w:r>
          </w:p>
        </w:tc>
        <w:tc>
          <w:tcPr>
            <w:tcW w:w="3870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ខ្លឹមសារមេរៀន</w:t>
            </w:r>
          </w:p>
        </w:tc>
        <w:tc>
          <w:tcPr>
            <w:tcW w:w="3205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សិស្ស</w:t>
            </w:r>
          </w:p>
        </w:tc>
      </w:tr>
      <w:tr w:rsidR="00F35937" w:rsidRPr="0077627F" w:rsidTr="00E8565B">
        <w:tc>
          <w:tcPr>
            <w:tcW w:w="351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ពិនិត្យអវត្តមាន 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អនាម័យ 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និងសណ្តាប់ធ្នាប់។</w:t>
            </w:r>
          </w:p>
        </w:tc>
        <w:tc>
          <w:tcPr>
            <w:tcW w:w="3870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១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២នាទី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រដ្ឋបាល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3205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ប្រធានថ្នាក់ឡើងរាយការណ៏</w:t>
            </w:r>
          </w:p>
        </w:tc>
      </w:tr>
      <w:tr w:rsidR="00F35937" w:rsidRPr="0077627F" w:rsidTr="00E8565B">
        <w:tc>
          <w:tcPr>
            <w:tcW w:w="351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សរសេរឧទាហរណ៏ និងគូររូប រួចបង្ហាញចម្លើយ៤គឺ ក,ខ,គ និង ឃ ដោយកំណត់ថាបើសិស្សយល់ថា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ក​ ត្រូវលើកម្រាមដៃ១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ខ​ ត្រូវលើកម្រាមដៃ២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គ​ ត្រូវលើកម្រាមដៃ៣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 ឃ ត្រូវលើកម្រាមដៃ៤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គ្រូពិនិត្យមើល និងជ្រើសរើសសិស្សដែលលើកដៃតាមចម្លើយនីមួយៗឱ្យបកស្រាយការគណនារបស់ខ្លួន។</w:t>
            </w:r>
          </w:p>
        </w:tc>
        <w:tc>
          <w:tcPr>
            <w:tcW w:w="3870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២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៥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រំ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ឭ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មេរៀន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ចាស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េមានប្រលេពីប៉ែតកែងមួយដែលមាន បណ្តោយ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5cm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ទទឹង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4cm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និងកំពស់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3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។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cs/>
                <w:lang w:bidi="km-KH"/>
              </w:rPr>
              <w:drawing>
                <wp:anchor distT="0" distB="0" distL="114300" distR="114300" simplePos="0" relativeHeight="251846656" behindDoc="1" locked="0" layoutInCell="1" allowOverlap="1" wp14:anchorId="5627E771" wp14:editId="53E6CA98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52705</wp:posOffset>
                  </wp:positionV>
                  <wp:extent cx="2044065" cy="1112790"/>
                  <wp:effectExtent l="0" t="0" r="0" b="0"/>
                  <wp:wrapNone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4065" cy="1112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នៃប្រលេពីប៉ែតកែងនេះគឺ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ក.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2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ab/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ខ.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7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.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23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ab/>
              <w:t xml:space="preserve">ឃ.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60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ម្លើយ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ឃ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)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គឺ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5x4x3=60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  <w:tc>
          <w:tcPr>
            <w:tcW w:w="3205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លើកម្រាមដៃ៤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ព្រោះគណនាមាឌប្រលេពីប៉ែតកែង 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5x4x3=60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</w:tr>
      <w:tr w:rsidR="00F35937" w:rsidRPr="0077627F" w:rsidTr="00E8565B">
        <w:tc>
          <w:tcPr>
            <w:tcW w:w="351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គូររូបប្រលេពីប៉ែតកែង ដើម្បី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ទាញរកមាឌ​ 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មាឌ = ផ្ទៃក្រឡាបាត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x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ំពស់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តើបាតឬមាត់បំពង់ទីបមានរាង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​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ជាអ្វី?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ចូរសរសេររូបមន្តផ្ទៃក្រឡារង្វង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ទាញរករូបមន្តមាឌស៊ីឡាំង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គ្រូដាក់លំហាត់គម្រូ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</w:tc>
        <w:tc>
          <w:tcPr>
            <w:tcW w:w="3870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lastRenderedPageBreak/>
              <w:t>ជំហានទី៣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៣០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មេរៀនប្រចាំថ្ងៃ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lastRenderedPageBreak/>
              <w:t>មាឌនិងផ្ទៃក្រឡាខាងនៃសូលីត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២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.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៣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ស៊ីឡាំង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(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រូបមន្ត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មាឌប្រលេពីប៉ែតកែង​ 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មាឌ = ផ្ទៃក្រឡាបាត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x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កំពស់ 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57F6FC50" wp14:editId="393A73C3">
                      <wp:simplePos x="0" y="0"/>
                      <wp:positionH relativeFrom="column">
                        <wp:posOffset>671830</wp:posOffset>
                      </wp:positionH>
                      <wp:positionV relativeFrom="paragraph">
                        <wp:posOffset>153035</wp:posOffset>
                      </wp:positionV>
                      <wp:extent cx="0" cy="638175"/>
                      <wp:effectExtent l="0" t="0" r="19050" b="0"/>
                      <wp:wrapNone/>
                      <wp:docPr id="65" name="Straight Connector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3817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5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9pt,12.05pt" to="52.9pt,6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" strokecolor="#4579b8 [3044]">
                      <v:stroke dashstyle="dash"/>
                    </v:line>
                  </w:pict>
                </mc:Fallback>
              </mc:AlternateContent>
            </w: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1277CC7F" wp14:editId="18ECD0A6">
                      <wp:simplePos x="0" y="0"/>
                      <wp:positionH relativeFrom="column">
                        <wp:posOffset>424179</wp:posOffset>
                      </wp:positionH>
                      <wp:positionV relativeFrom="paragraph">
                        <wp:posOffset>162561</wp:posOffset>
                      </wp:positionV>
                      <wp:extent cx="1552575" cy="895350"/>
                      <wp:effectExtent l="0" t="0" r="28575" b="19050"/>
                      <wp:wrapNone/>
                      <wp:docPr id="66" name="Cub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895350"/>
                              </a:xfrm>
                              <a:prstGeom prst="cub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66" o:spid="_x0000_s1026" type="#_x0000_t16" style="position:absolute;margin-left:33.4pt;margin-top:12.8pt;width:122.25pt;height:70.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" filled="f" strokecolor="#243f60 [1604]" strokeweight="2pt"/>
                  </w:pict>
                </mc:Fallback>
              </mc:AlternateConten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500D1FBC" wp14:editId="22874850">
                      <wp:simplePos x="0" y="0"/>
                      <wp:positionH relativeFrom="column">
                        <wp:posOffset>424180</wp:posOffset>
                      </wp:positionH>
                      <wp:positionV relativeFrom="paragraph">
                        <wp:posOffset>241935</wp:posOffset>
                      </wp:positionV>
                      <wp:extent cx="1562100" cy="276225"/>
                      <wp:effectExtent l="19050" t="0" r="38100" b="28575"/>
                      <wp:wrapNone/>
                      <wp:docPr id="67" name="Parallelogram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2100" cy="276225"/>
                              </a:xfrm>
                              <a:prstGeom prst="parallelogram">
                                <a:avLst>
                                  <a:gd name="adj" fmla="val 97973"/>
                                </a:avLst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67" o:spid="_x0000_s1026" type="#_x0000_t7" style="position:absolute;margin-left:33.4pt;margin-top:19.05pt;width:123pt;height:21.7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" adj="3742" fillcolor="#dbe5f1 [660]" strokecolor="#243f60 [1604]" strokeweight="2pt"/>
                  </w:pict>
                </mc:Fallback>
              </mc:AlternateConten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នៃស៊ីឡាំង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3AEDF6CF" wp14:editId="5622438E">
                      <wp:simplePos x="0" y="0"/>
                      <wp:positionH relativeFrom="column">
                        <wp:posOffset>528954</wp:posOffset>
                      </wp:positionH>
                      <wp:positionV relativeFrom="paragraph">
                        <wp:posOffset>137796</wp:posOffset>
                      </wp:positionV>
                      <wp:extent cx="790575" cy="952500"/>
                      <wp:effectExtent l="0" t="0" r="28575" b="19050"/>
                      <wp:wrapNone/>
                      <wp:docPr id="68" name="Can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952500"/>
                              </a:xfrm>
                              <a:prstGeom prst="can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Can 68" o:spid="_x0000_s1026" type="#_x0000_t22" style="position:absolute;margin-left:41.65pt;margin-top:10.85pt;width:62.25pt;height:7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" adj="4482" filled="f" strokecolor="#243f60 [1604]" strokeweight="2pt"/>
                  </w:pict>
                </mc:Fallback>
              </mc:AlternateConten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7B868F0D" wp14:editId="742AD836">
                      <wp:simplePos x="0" y="0"/>
                      <wp:positionH relativeFrom="column">
                        <wp:posOffset>528320</wp:posOffset>
                      </wp:positionH>
                      <wp:positionV relativeFrom="paragraph">
                        <wp:posOffset>99695</wp:posOffset>
                      </wp:positionV>
                      <wp:extent cx="790575" cy="152400"/>
                      <wp:effectExtent l="0" t="0" r="28575" b="19050"/>
                      <wp:wrapNone/>
                      <wp:docPr id="69" name="Oval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1524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69" o:spid="_x0000_s1026" style="position:absolute;margin-left:41.6pt;margin-top:7.85pt;width:62.25pt;height:12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" fillcolor="#b8cce4 [1300]" strokecolor="#243f60 [1604]" strokeweight="2pt"/>
                  </w:pict>
                </mc:Fallback>
              </mc:AlternateConten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មាឌ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=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ផ្ទៃក្រឡាបាត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x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ំពស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      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= Bxh =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sym w:font="Symbol" w:char="F070"/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R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 xml:space="preserve">2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 h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លំហាត់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គំរូ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គណនាមាឌស៊ីឡាំងខាងក្រោមដែលកាំស្មើ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2cm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និងកំពស់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5cm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cs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2AB57E70" wp14:editId="0FC05B0B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43815</wp:posOffset>
                      </wp:positionV>
                      <wp:extent cx="819150" cy="866775"/>
                      <wp:effectExtent l="0" t="0" r="19050" b="28575"/>
                      <wp:wrapNone/>
                      <wp:docPr id="70" name="Can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150" cy="866775"/>
                              </a:xfrm>
                              <a:prstGeom prst="can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an 70" o:spid="_x0000_s1026" type="#_x0000_t22" style="position:absolute;margin-left:23.65pt;margin-top:3.45pt;width:64.5pt;height:68.2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" adj="5103" filled="f" strokecolor="#243f60 [1604]" strokeweight="2pt"/>
                  </w:pict>
                </mc:Fallback>
              </mc:AlternateConten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noProof/>
                <w:sz w:val="24"/>
                <w:szCs w:val="24"/>
                <w:cs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61716BFE" wp14:editId="5748D58D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199390</wp:posOffset>
                      </wp:positionV>
                      <wp:extent cx="819150" cy="152400"/>
                      <wp:effectExtent l="0" t="0" r="19050" b="19050"/>
                      <wp:wrapNone/>
                      <wp:docPr id="71" name="Oval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150" cy="1524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71" o:spid="_x0000_s1026" style="position:absolute;margin-left:23.65pt;margin-top:15.7pt;width:64.5pt;height:12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" fillcolor="#b8cce4 [1300]" strokecolor="#243f60 [1604]" strokeweight="2pt"/>
                  </w:pict>
                </mc:Fallback>
              </mc:AlternateConten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V=2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sym w:font="Symbol" w:char="F070"/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5=20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sym w:font="Symbol" w:char="F070"/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cm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</w:tc>
        <w:tc>
          <w:tcPr>
            <w:tcW w:w="3205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សង្កេតលើរូបប្រលេ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ពីប៉ែតកែងដែលគ្រូគូរបង្ហាញ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-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ឆ្លើយបាត ឬមាត់បំពង់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រាង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ជា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រង្វង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ផ្ទៃក្រឡារង្វង់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S=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sym w:font="Symbol" w:char="F070"/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R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</w:tc>
      </w:tr>
      <w:tr w:rsidR="00F35937" w:rsidRPr="0077627F" w:rsidTr="00E8565B">
        <w:tc>
          <w:tcPr>
            <w:tcW w:w="351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ដើម្បីរកមាឌប្រលេពីប៉ែតកែង និងស៊ីឡាំង តើធ្វើដូចម្តេច?</w:t>
            </w:r>
          </w:p>
        </w:tc>
        <w:tc>
          <w:tcPr>
            <w:tcW w:w="3870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៤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១០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ពង្រឹងពុទ្ធិ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ប្រលេពីប៉ែតកែង = បណ្តោយ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ទទឺង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ំពស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         =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ផ្ទៃក្រឡាបាត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x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ំពស់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ស៊ីឡាំង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=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ផ្ទៃក្រឡាបាត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x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កំពស់</w:t>
            </w:r>
          </w:p>
        </w:tc>
        <w:tc>
          <w:tcPr>
            <w:tcW w:w="3205" w:type="dxa"/>
          </w:tcPr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ឆ្លើយ</w:t>
            </w:r>
          </w:p>
        </w:tc>
      </w:tr>
      <w:tr w:rsidR="00F35937" w:rsidRPr="0077627F" w:rsidTr="00E8565B">
        <w:tc>
          <w:tcPr>
            <w:tcW w:w="351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ូមប្អូនទៅផ្ទះវិញ ឧស្សាហ៏មើលមេរៀនផង</w:t>
            </w:r>
          </w:p>
        </w:tc>
        <w:tc>
          <w:tcPr>
            <w:tcW w:w="3870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ជំហានទី៥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៣នាទី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បណ្តាំផ្ញើ</w:t>
            </w:r>
          </w:p>
        </w:tc>
        <w:tc>
          <w:tcPr>
            <w:tcW w:w="3205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-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សិស្សគោរពតាមការណែនាំ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របស់គ្រូ។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</w:t>
            </w:r>
          </w:p>
        </w:tc>
      </w:tr>
    </w:tbl>
    <w:p w:rsidR="00F35937" w:rsidRPr="0077627F" w:rsidRDefault="00F35937" w:rsidP="00F35937">
      <w:pPr>
        <w:rPr>
          <w:rFonts w:ascii="Khmer OS Siemreap" w:hAnsi="Khmer OS Siemreap" w:cs="Khmer OS Siemreap"/>
          <w:sz w:val="24"/>
          <w:szCs w:val="24"/>
          <w:lang w:bidi="km-KH"/>
        </w:rPr>
      </w:pPr>
    </w:p>
    <w:p w:rsidR="004D2969" w:rsidRDefault="004D2969">
      <w:pPr>
        <w:rPr>
          <w:rFonts w:ascii="Khmer OS Siemreap" w:hAnsi="Khmer OS Siemreap" w:cs="Khmer OS Siemreap" w:hint="cs"/>
          <w:sz w:val="22"/>
          <w:szCs w:val="22"/>
          <w:lang w:val="ca-ES" w:bidi="km-KH"/>
        </w:rPr>
      </w:pPr>
    </w:p>
    <w:p w:rsidR="00F35937" w:rsidRPr="005968F4" w:rsidRDefault="00F35937" w:rsidP="00F35937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5968F4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៦ 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ហាញមាឌស៊ីឡាំងបានត្រឹមត្រូវតាមរយៈការអនុវត្តជាក់ស្តែង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មាឌស៊ីឡាំ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បានត្រឹមត្រូវ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តាមរយៈរូបមន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ហការគ្នាក្នុងការពិភាក្សា និងដោះស្រាយលំហាត់</w:t>
      </w:r>
    </w:p>
    <w:p w:rsidR="00F35937" w:rsidRPr="005968F4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៨៧ ដល់ទំព័រ១៨៨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៖ ក្រដាស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ាតុង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ស្កុត  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F35937" w:rsidRPr="005968F4" w:rsidTr="00E8565B">
        <w:trPr>
          <w:trHeight w:val="381"/>
        </w:trPr>
        <w:tc>
          <w:tcPr>
            <w:tcW w:w="3457" w:type="dxa"/>
            <w:shd w:val="clear" w:color="auto" w:fill="000000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t>សកម្មភាពសិស្ស</w:t>
            </w:r>
          </w:p>
        </w:tc>
      </w:tr>
      <w:tr w:rsidR="00F35937" w:rsidRPr="005968F4" w:rsidTr="00E8565B">
        <w:trPr>
          <w:trHeight w:val="381"/>
        </w:trPr>
        <w:tc>
          <w:tcPr>
            <w:tcW w:w="3457" w:type="dxa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Cs w:val="45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Cs w:val="45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Cs w:val="45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១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</w:p>
          <w:p w:rsidR="00F35937" w:rsidRPr="005F735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5F735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រដ្ឋបាលថ្នាក់</w:t>
            </w:r>
          </w:p>
        </w:tc>
        <w:tc>
          <w:tcPr>
            <w:tcW w:w="3547" w:type="dxa"/>
          </w:tcPr>
          <w:p w:rsidR="00F35937" w:rsidRPr="005968F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Cs w:val="37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Cs w:val="45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5968F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Cs w:val="45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ធានថ្នាក់រាយការណ៍ </w:t>
            </w:r>
          </w:p>
        </w:tc>
      </w:tr>
      <w:tr w:rsidR="00F35937" w:rsidRPr="005968F4" w:rsidTr="00E8565B">
        <w:trPr>
          <w:trHeight w:val="381"/>
        </w:trPr>
        <w:tc>
          <w:tcPr>
            <w:tcW w:w="3457" w:type="dxa"/>
          </w:tcPr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ាក់លំហាត់កម្រិតមូលដ្ឋាន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 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ឱ្យ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្រើសរើសចម្លើយ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ែលគេ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យល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ថាត្រឹមត្រូវដោយ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ើម្រាមដៃ បើយល់ថាៈ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ត្រូវលើកម្រាមដៃមួយ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ត្រូវលើកម្រាមដៃពីរ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.​ត្រូវលើកម្រាមដៃបី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ឃ​. ត្រូវលើកម្រាមដៃបួន</w:t>
            </w: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មានហេតុផលអ្វីបានជាអ្នក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្រើស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ើសចម្លើយនេះ?</w:t>
            </w:r>
          </w:p>
          <w:p w:rsidR="00F35937" w:rsidRPr="005968F4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14"/>
                <w:szCs w:val="14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២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េមានស៊ីឡាំងមួយដូចរូបខាង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្រោមៈ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noProof/>
                <w:lang w:bidi="km-KH"/>
              </w:rPr>
              <w:drawing>
                <wp:anchor distT="0" distB="0" distL="114300" distR="114300" simplePos="0" relativeHeight="251854848" behindDoc="0" locked="0" layoutInCell="1" allowOverlap="1" wp14:anchorId="495BBB88" wp14:editId="5F363A5A">
                  <wp:simplePos x="0" y="0"/>
                  <wp:positionH relativeFrom="column">
                    <wp:posOffset>302260</wp:posOffset>
                  </wp:positionH>
                  <wp:positionV relativeFrom="paragraph">
                    <wp:posOffset>130810</wp:posOffset>
                  </wp:positionV>
                  <wp:extent cx="1265555" cy="1454150"/>
                  <wp:effectExtent l="0" t="0" r="0" b="0"/>
                  <wp:wrapNone/>
                  <wp:docPr id="79" name="Picture 4" descr="NewPicture08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89.jpg"/>
                          <pic:cNvPicPr/>
                        </pic:nvPicPr>
                        <pic:blipFill>
                          <a:blip r:embed="rId4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5555" cy="1454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្រើសរើសចម្លើយមួយត្រឹមត្រូវៈ</w:t>
            </w: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. 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  <w:t>13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  <w:t>3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ខ.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3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  <w:t>3</w:t>
            </w: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. 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  <w:t>6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  <w:t>3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ឃ.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  <w:t>9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  <w:t>3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5968F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</w:p>
        </w:tc>
        <w:tc>
          <w:tcPr>
            <w:tcW w:w="3547" w:type="dxa"/>
          </w:tcPr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ើកម្រាមបួន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ោយបញ្ជាក់ ថា ពួកគេបានជ្រើសរើសយកចម្លើយ 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ឃ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។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ហេតុផលដែល ជ្រើសរើសយក ចម្លើយ 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គណនារូបមន្តមាឌស៊ីឡាំង គេបានៈ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bCs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 xml:space="preserve">មាឌ </w:t>
            </w:r>
            <w:r w:rsidRPr="005968F4">
              <w:rPr>
                <w:rFonts w:ascii="Khmer OS Siemreap" w:hAnsi="Khmer OS Siemreap" w:cs="Khmer OS Siemreap"/>
                <w:b/>
                <w:bCs/>
                <w:sz w:val="24"/>
                <w:szCs w:val="24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V = B </w:t>
            </w:r>
            <w:r w:rsidRPr="005968F4">
              <w:rPr>
                <w:sz w:val="22"/>
                <w:szCs w:val="22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h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cs/>
                <w:lang w:bidi="km-KH"/>
              </w:rPr>
              <w:t>​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= </w:t>
            </w:r>
            <m:oMath>
              <m:r>
                <m:rPr>
                  <m:sty m:val="bi"/>
                </m:rP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 xml:space="preserve"> </m:t>
              </m:r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bCs/>
                <w:sz w:val="24"/>
                <w:szCs w:val="24"/>
                <w:lang w:bidi="km-KH"/>
              </w:rPr>
              <w:t>3</w:t>
            </w:r>
            <w:r w:rsidRPr="005968F4">
              <w:rPr>
                <w:rFonts w:ascii="Khmer OS Siemreap" w:hAnsi="Khmer OS Siemreap" w:cs="Khmer OS Siemreap"/>
                <w:bCs/>
                <w:sz w:val="24"/>
                <w:szCs w:val="24"/>
                <w:vertAlign w:val="superscript"/>
                <w:lang w:bidi="km-KH"/>
              </w:rPr>
              <w:t xml:space="preserve">2 </w:t>
            </w:r>
            <w:r w:rsidRPr="005968F4">
              <w:rPr>
                <w:sz w:val="22"/>
                <w:szCs w:val="22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bCs/>
                <w:sz w:val="24"/>
                <w:szCs w:val="24"/>
                <w:lang w:bidi="km-KH"/>
              </w:rPr>
              <w:t xml:space="preserve"> 10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4"/>
                <w:szCs w:val="39"/>
                <w:vertAlign w:val="superscript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  <w:t xml:space="preserve">           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= 9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</w:rPr>
              <w:t>3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"/>
                <w:szCs w:val="17"/>
                <w:vertAlign w:val="superscript"/>
                <w:cs/>
                <w:lang w:bidi="km-KH"/>
              </w:rPr>
            </w:pPr>
          </w:p>
        </w:tc>
      </w:tr>
      <w:tr w:rsidR="00F35937" w:rsidRPr="005968F4" w:rsidTr="00E8565B">
        <w:trPr>
          <w:trHeight w:val="381"/>
        </w:trPr>
        <w:tc>
          <w:tcPr>
            <w:tcW w:w="3457" w:type="dxa"/>
          </w:tcPr>
          <w:p w:rsidR="00F35937" w:rsidRPr="005968F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យកក្រដាស់កាតុង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ពីរប៉ុនគ្នា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ន្ទាប់ មកជ្រើសរើសសិស្ស២នាក់ឱ្យមូរ ម្នាក់មូរតាមបណ្តោយ និងម្នាក់ទៀតមូរ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ាមទទឹង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សួរសំណួរៈ</w:t>
            </w: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វិធីមូរ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ួយណា មានមាឌធំជាង?</w:t>
            </w: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ដាក់លំហាត់ប្រតិបត្តិឱ្យ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ធ្វើ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រពិភាក្សានៅក្នុងក្រុមៈ</w:t>
            </w: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ជាអ្នកសម្របសម្រួលដល់ក្រុម ណា ដែលមិនសូវយល់។</w:t>
            </w: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ហៅសិស្សតំណាងក្រុ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ើង ធ្វើការពន្យល់។</w:t>
            </w:r>
          </w:p>
          <w:p w:rsidR="00F35937" w:rsidRPr="005968F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ធ្វើការកែតម្រូវ លើចម្លើយ របស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>ក្រុមពិភាក្សា។</w:t>
            </w:r>
          </w:p>
          <w:p w:rsidR="00F35937" w:rsidRPr="005968F4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Default="00F35937" w:rsidP="00E8565B">
            <w:pPr>
              <w:rPr>
                <w:rFonts w:ascii="Khmer OS Siemreap" w:hAnsi="Khmer OS Siemreap" w:cs="Khmer OS Siemreap"/>
                <w:b/>
                <w:bCs/>
                <w:sz w:val="24"/>
                <w:szCs w:val="24"/>
                <w:lang w:val="ca-ES" w:bidi="km-KH"/>
              </w:rPr>
            </w:pPr>
            <w:r w:rsidRPr="0077627F">
              <w:rPr>
                <w:rFonts w:ascii="Khmer OS Siemreap" w:hAnsi="Khmer OS Siemreap" w:cs="Khmer OS Siemreap"/>
                <w:b/>
                <w:bCs/>
                <w:sz w:val="24"/>
                <w:szCs w:val="24"/>
                <w:cs/>
                <w:lang w:bidi="km-KH"/>
              </w:rPr>
              <w:lastRenderedPageBreak/>
              <w:t>ជំហានទី៣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៣០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cs/>
                <w:lang w:val="ca-ES" w:bidi="km-KH"/>
              </w:rPr>
              <w:t>នាទី</w:t>
            </w:r>
            <w:r w:rsidRPr="0077627F">
              <w:rPr>
                <w:rFonts w:ascii="Khmer OS Siemreap" w:hAnsi="Khmer OS Siemreap" w:cs="Khmer OS Siemreap"/>
                <w:bCs/>
                <w:sz w:val="24"/>
                <w:szCs w:val="24"/>
                <w:lang w:val="ca-ES" w:bidi="km-KH"/>
              </w:rPr>
              <w:t>)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 xml:space="preserve"> មេរៀនប្រចាំថ្ងៃ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មាឌនិងផ្ទៃក្រឡាខាងនៃសូលីត</w:t>
            </w:r>
          </w:p>
          <w:p w:rsidR="00F35937" w:rsidRPr="0077627F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២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.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 xml:space="preserve">៣ </w:t>
            </w:r>
            <w:r w:rsidRPr="0077627F">
              <w:rPr>
                <w:rFonts w:ascii="Khmer OS Siemreap" w:hAnsi="Khmer OS Siemreap" w:cs="Khmer OS Siemreap"/>
                <w:sz w:val="24"/>
                <w:szCs w:val="24"/>
                <w:cs/>
                <w:lang w:bidi="km-KH"/>
              </w:rPr>
              <w:t>មាឌស៊ីឡាំង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 xml:space="preserve"> (</w:t>
            </w:r>
            <w:r>
              <w:rPr>
                <w:rFonts w:ascii="Khmer OS Siemreap" w:hAnsi="Khmer OS Siemreap" w:cs="Khmer OS Siemreap"/>
                <w:sz w:val="24"/>
                <w:szCs w:val="24"/>
                <w:cs/>
                <w:lang w:val="ca-ES" w:bidi="km-KH"/>
              </w:rPr>
              <w:t>រូបមន្ត</w:t>
            </w:r>
            <w:r>
              <w:rPr>
                <w:rFonts w:ascii="Khmer OS Siemreap" w:hAnsi="Khmer OS Siemreap" w:cs="Khmer OS Siemreap"/>
                <w:sz w:val="24"/>
                <w:szCs w:val="24"/>
                <w:lang w:val="ca-ES" w:bidi="km-KH"/>
              </w:rPr>
              <w:t>)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២.៣. </w:t>
            </w: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មាឌស៊ីឡាំង (លំហាត់គំរូ)</w:t>
            </w:r>
          </w:p>
          <w:p w:rsidR="00F35937" w:rsidRPr="005968F4" w:rsidRDefault="00F35937" w:rsidP="00E8565B">
            <w:pPr>
              <w:tabs>
                <w:tab w:val="left" w:pos="19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342DA60D" wp14:editId="56481D8F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187325</wp:posOffset>
                      </wp:positionV>
                      <wp:extent cx="898525" cy="457200"/>
                      <wp:effectExtent l="10795" t="11430" r="5080" b="7620"/>
                      <wp:wrapNone/>
                      <wp:docPr id="73" name="Rectangle 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8525" cy="457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0" o:spid="_x0000_s1026" style="position:absolute;margin-left:-.55pt;margin-top:14.75pt;width:70.75pt;height:36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" fillcolor="#ddd8c2 [2894]"/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 wp14:anchorId="27A2D2D0" wp14:editId="2C7E4390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90170</wp:posOffset>
                      </wp:positionV>
                      <wp:extent cx="474980" cy="650240"/>
                      <wp:effectExtent l="8255" t="9525" r="12065" b="6985"/>
                      <wp:wrapNone/>
                      <wp:docPr id="74" name="AutoShape 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4980" cy="650240"/>
                              </a:xfrm>
                              <a:prstGeom prst="can">
                                <a:avLst>
                                  <a:gd name="adj" fmla="val 34225"/>
                                </a:avLst>
                              </a:prstGeom>
                              <a:solidFill>
                                <a:schemeClr val="bg2">
                                  <a:lumMod val="9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71" o:spid="_x0000_s1026" type="#_x0000_t22" style="position:absolute;margin-left:111.75pt;margin-top:7.1pt;width:37.4pt;height:51.2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" fillcolor="#ddd8c2 [2894]"/>
                  </w:pict>
                </mc:Fallback>
              </mc:AlternateContent>
            </w:r>
          </w:p>
          <w:p w:rsidR="00F35937" w:rsidRPr="005968F4" w:rsidRDefault="00F35937" w:rsidP="00E8565B">
            <w:pPr>
              <w:tabs>
                <w:tab w:val="left" w:pos="242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37039505" wp14:editId="1F78C094">
                      <wp:simplePos x="0" y="0"/>
                      <wp:positionH relativeFrom="column">
                        <wp:posOffset>1014730</wp:posOffset>
                      </wp:positionH>
                      <wp:positionV relativeFrom="paragraph">
                        <wp:posOffset>142240</wp:posOffset>
                      </wp:positionV>
                      <wp:extent cx="334010" cy="0"/>
                      <wp:effectExtent l="13335" t="59055" r="14605" b="55245"/>
                      <wp:wrapNone/>
                      <wp:docPr id="75" name="AutoShape 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40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72" o:spid="_x0000_s1026" type="#_x0000_t32" style="position:absolute;margin-left:79.9pt;margin-top:11.2pt;width:26.3pt;height:0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">
                      <v:stroke endarrow="block"/>
                    </v:shape>
                  </w:pict>
                </mc:Fallback>
              </mc:AlternateConten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40D1DD69" wp14:editId="4E27CE20">
                      <wp:simplePos x="0" y="0"/>
                      <wp:positionH relativeFrom="column">
                        <wp:posOffset>1621155</wp:posOffset>
                      </wp:positionH>
                      <wp:positionV relativeFrom="paragraph">
                        <wp:posOffset>0</wp:posOffset>
                      </wp:positionV>
                      <wp:extent cx="273050" cy="1072515"/>
                      <wp:effectExtent l="10160" t="13970" r="12065" b="8890"/>
                      <wp:wrapNone/>
                      <wp:docPr id="76" name="AutoShape 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050" cy="1072515"/>
                              </a:xfrm>
                              <a:prstGeom prst="can">
                                <a:avLst>
                                  <a:gd name="adj" fmla="val 98198"/>
                                </a:avLst>
                              </a:prstGeom>
                              <a:solidFill>
                                <a:schemeClr val="bg2">
                                  <a:lumMod val="9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74" o:spid="_x0000_s1026" type="#_x0000_t22" style="position:absolute;margin-left:127.65pt;margin-top:0;width:21.5pt;height:84.4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" fillcolor="#ddd8c2 [2894]"/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681B7851" wp14:editId="00E39B57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0</wp:posOffset>
                      </wp:positionV>
                      <wp:extent cx="571500" cy="1028700"/>
                      <wp:effectExtent l="8255" t="7620" r="10795" b="11430"/>
                      <wp:wrapNone/>
                      <wp:docPr id="77" name="Rectangle 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1028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3" o:spid="_x0000_s1026" style="position:absolute;margin-left:3.75pt;margin-top:0;width:45pt;height:81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" fillcolor="#ddd8c2 [2894]"/>
                  </w:pict>
                </mc:Fallback>
              </mc:AlternateConten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60992" behindDoc="0" locked="0" layoutInCell="1" allowOverlap="1" wp14:anchorId="696DB1D0" wp14:editId="304B7851">
                      <wp:simplePos x="0" y="0"/>
                      <wp:positionH relativeFrom="column">
                        <wp:posOffset>724535</wp:posOffset>
                      </wp:positionH>
                      <wp:positionV relativeFrom="paragraph">
                        <wp:posOffset>68580</wp:posOffset>
                      </wp:positionV>
                      <wp:extent cx="527685" cy="635"/>
                      <wp:effectExtent l="8890" t="52705" r="15875" b="60960"/>
                      <wp:wrapNone/>
                      <wp:docPr id="78" name="AutoShape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768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75" o:spid="_x0000_s1026" type="#_x0000_t32" style="position:absolute;margin-left:57.05pt;margin-top:5.4pt;width:41.55pt;height:.0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">
                      <v:stroke endarrow="block"/>
                    </v:shape>
                  </w:pict>
                </mc:Fallback>
              </mc:AlternateConten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>លំហាត់ៈ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ុខធ្វើបំពង់មួយដោយ យកក្រដាស់កាតុង មានរាងចតុ កោណកែង ដែលមានបណ្តោយ ស្មើនឹង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96.2dm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និងទទឹងស្មើនឹង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4.8dm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ហើយបិទមុខវាភ្ជិតជាប់គ្នា ស្មើនឹង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dm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 តើសុខាត្រូវមូរក្រ ដាស់កាតុងតាមបណ្តោយ និងតាម ទទឹងយ៉ាងដូចម្តេច ដើម្បីបានមាឌ បំពង់ធំបំផុត?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"/>
                <w:szCs w:val="2"/>
                <w:lang w:bidi="km-KH"/>
              </w:rPr>
            </w:pP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u w:val="single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>គណនា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រមូរតាមបណ្តោយ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រមូរតាមទទឹង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រមូរតាមបណ្តោយបានមាឌធំ បំផុត។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12"/>
                <w:szCs w:val="1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430FAF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ង្កេតមើលក្រដាស់កាតុង ដែល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សិស្សទាំង២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ំពុងមូរ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សំណួរៈ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ម្លើយប៉ាន់ស្មាន។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បែងជាគ្នា ជាក្រុមពិភាក្សា ដើម្បីដោះស្រាយលំហាត់ៈ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>ចម្លើយៈ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មូរតាមបណ្តោយ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រិមាត្រ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P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96.2dm </w:t>
            </w:r>
            <w:r w:rsidRPr="005968F4">
              <w:rPr>
                <w:sz w:val="22"/>
                <w:szCs w:val="22"/>
                <w:lang w:bidi="km-KH"/>
              </w:rPr>
              <w:t>–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dm 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= 94.2dm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ំ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R =  </w:t>
            </w:r>
            <m:oMath>
              <m:f>
                <m:f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zCs w:val="22"/>
                    </w:rPr>
                    <m:t>P</m:t>
                  </m:r>
                </m:num>
                <m:den>
                  <m:r>
                    <w:rPr>
                      <w:rFonts w:ascii="Cambria Math" w:hAnsi="Cambria Math" w:cs="Khmer OS Siemreap"/>
                      <w:szCs w:val="22"/>
                    </w:rPr>
                    <m:t>2π</m:t>
                  </m:r>
                </m:den>
              </m:f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zCs w:val="22"/>
                    </w:rPr>
                    <m:t>94.2dm</m:t>
                  </m:r>
                </m:num>
                <m:den>
                  <m:r>
                    <w:rPr>
                      <w:rFonts w:ascii="Cambria Math" w:hAnsi="Cambria Math" w:cs="Khmer OS Siemreap"/>
                      <w:szCs w:val="22"/>
                    </w:rPr>
                    <m:t>2×3.14</m:t>
                  </m:r>
                </m:den>
              </m:f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=15dm</m:t>
              </m:r>
            </m:oMath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ំពស់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64.8dm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តាមរូបមន្តមាឌ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R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h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មាឌ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 xml:space="preserve">π </m:t>
              </m:r>
            </m:oMath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15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</w:t>
            </w:r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64.8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vertAlign w:val="superscript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        =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1458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d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ូរតាមទទឹង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រិមាត្រ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P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64.8dm </w:t>
            </w:r>
            <w:r w:rsidRPr="005968F4">
              <w:rPr>
                <w:sz w:val="22"/>
                <w:szCs w:val="22"/>
                <w:lang w:bidi="km-KH"/>
              </w:rPr>
              <w:t>–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dm 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= 62.8dm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ំ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R =  </w:t>
            </w:r>
            <m:oMath>
              <m:f>
                <m:f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zCs w:val="22"/>
                    </w:rPr>
                    <m:t>P</m:t>
                  </m:r>
                </m:num>
                <m:den>
                  <m:r>
                    <w:rPr>
                      <w:rFonts w:ascii="Cambria Math" w:hAnsi="Cambria Math" w:cs="Khmer OS Siemreap"/>
                      <w:szCs w:val="22"/>
                    </w:rPr>
                    <m:t>2π</m:t>
                  </m:r>
                </m:den>
              </m:f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Khmer OS Siemreap"/>
                      <w:i/>
                      <w:sz w:val="22"/>
                      <w:szCs w:val="22"/>
                      <w:lang w:bidi="km-KH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zCs w:val="22"/>
                    </w:rPr>
                    <m:t>62.8dm</m:t>
                  </m:r>
                </m:num>
                <m:den>
                  <m:r>
                    <w:rPr>
                      <w:rFonts w:ascii="Cambria Math" w:hAnsi="Cambria Math" w:cs="Khmer OS Siemreap"/>
                      <w:szCs w:val="22"/>
                    </w:rPr>
                    <m:t>2×3.14</m:t>
                  </m:r>
                </m:den>
              </m:f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=10dm</m:t>
              </m:r>
            </m:oMath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ំពស់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96.2dm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តាមរូបមន្តមាឌ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R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h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មាឌ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V 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 xml:space="preserve">π </m:t>
              </m:r>
            </m:oMath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10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2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</w:t>
            </w:r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96.2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        =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962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d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ដំណាងក្រុម ឡើងធ្វើការ ពន្យល់។</w:t>
            </w: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lastRenderedPageBreak/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្តាប់ការពន្យល់ និងទទួល យកការកែតម្រូវមកពីគ្រូ។</w:t>
            </w:r>
          </w:p>
        </w:tc>
      </w:tr>
      <w:tr w:rsidR="00F35937" w:rsidRPr="005968F4" w:rsidTr="00E8565B">
        <w:trPr>
          <w:trHeight w:val="381"/>
        </w:trPr>
        <w:tc>
          <w:tcPr>
            <w:tcW w:w="3457" w:type="dxa"/>
          </w:tcPr>
          <w:p w:rsidR="00F35937" w:rsidRPr="005968F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្រូដាក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ំហាត់ប្រតិបត្តិ</w:t>
            </w:r>
          </w:p>
          <w:p w:rsidR="00F35937" w:rsidRPr="005968F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៤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០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ពង្រឹងពុទ្ធិ)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គេមានស៊ីឡាំងមួយ ដែលមាន កំពស់ស្មើនឹង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80cm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និងកាំបាតស្មើ នឹង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0cm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 ចូរគណនារកមាឌ របស់ស៊ីឡាំង។</w:t>
            </w:r>
          </w:p>
        </w:tc>
        <w:tc>
          <w:tcPr>
            <w:tcW w:w="3547" w:type="dxa"/>
          </w:tcPr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ធ្វើការគណនារកមាឌរបស់ ស៊ីឡាំងៈ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br/>
              <w:t xml:space="preserve">តាមរូបមន្ត 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4"/>
                <w:szCs w:val="39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មាឌ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V = B </w:t>
            </w:r>
            <w:r w:rsidRPr="005968F4">
              <w:rPr>
                <w:sz w:val="22"/>
                <w:szCs w:val="22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h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4"/>
                <w:szCs w:val="24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ដោយ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R = 10cm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cs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ិង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h = 80cm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បាន 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</w:rPr>
              <w:t xml:space="preserve"> V =</w:t>
            </w:r>
            <w:r w:rsidRPr="005968F4">
              <w:rPr>
                <w:rFonts w:ascii="Khmer OS Siemreap" w:hAnsi="Khmer OS Siemreap" w:cs="Khmer OS Siemreap"/>
                <w:sz w:val="24"/>
                <w:szCs w:val="39"/>
                <w:cs/>
                <w:lang w:bidi="km-KH"/>
              </w:rPr>
              <w:t xml:space="preserve">​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 xml:space="preserve"> π </m:t>
              </m:r>
            </m:oMath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10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 xml:space="preserve">2 </w:t>
            </w:r>
            <w:r w:rsidRPr="005968F4">
              <w:rPr>
                <w:sz w:val="24"/>
                <w:szCs w:val="24"/>
                <w:lang w:bidi="km-KH"/>
              </w:rPr>
              <w:t>×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80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 xml:space="preserve">                 = 800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  <w:lang w:bidi="km-KH"/>
                </w:rPr>
                <m:t>π</m:t>
              </m:r>
            </m:oMath>
            <w:r w:rsidRPr="005968F4">
              <w:rPr>
                <w:rFonts w:ascii="Khmer OS Siemreap" w:hAnsi="Khmer OS Siemreap" w:cs="Khmer OS Siemreap"/>
                <w:sz w:val="24"/>
                <w:szCs w:val="24"/>
                <w:lang w:bidi="km-KH"/>
              </w:rPr>
              <w:t>cm</w:t>
            </w:r>
            <w:r w:rsidRPr="005968F4">
              <w:rPr>
                <w:rFonts w:ascii="Khmer OS Siemreap" w:hAnsi="Khmer OS Siemreap" w:cs="Khmer OS Siemreap"/>
                <w:sz w:val="24"/>
                <w:szCs w:val="24"/>
                <w:vertAlign w:val="superscript"/>
                <w:lang w:bidi="km-KH"/>
              </w:rPr>
              <w:t>3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12"/>
                <w:szCs w:val="39"/>
                <w:lang w:bidi="km-KH"/>
              </w:rPr>
            </w:pPr>
          </w:p>
        </w:tc>
      </w:tr>
      <w:tr w:rsidR="00F35937" w:rsidRPr="005968F4" w:rsidTr="00E8565B">
        <w:trPr>
          <w:trHeight w:val="381"/>
        </w:trPr>
        <w:tc>
          <w:tcPr>
            <w:tcW w:w="3457" w:type="dxa"/>
          </w:tcPr>
          <w:p w:rsidR="00F35937" w:rsidRPr="005968F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ូរប្អូនធ្វើលំហាត់ទ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២ រូប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a)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ន្ថែមសមតិកម្មកំពស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cm</w:t>
            </w:r>
          </w:p>
          <w:p w:rsidR="00F35937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b)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ន្ថែមសមតិកម្មកំពស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7cm</w:t>
            </w:r>
          </w:p>
          <w:p w:rsidR="00F35937" w:rsidRPr="005968F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និ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ំហាត់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ី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្នុង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ំព័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៩១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ៅពេលទៅផ្ទះវិញ។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៥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៣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បណ្តាំផ្ញើ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 xml:space="preserve"> និង</w:t>
            </w:r>
            <w:r w:rsidRPr="005968F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កិច្ចការផ្ទះ)</w:t>
            </w:r>
          </w:p>
          <w:p w:rsidR="00F35937" w:rsidRPr="005968F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lang w:bidi="km-KH"/>
              </w:rPr>
            </w:pPr>
            <w:r w:rsidRPr="005968F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5968F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ិស្សកត់លេខលំហាត់ចូល ទៅក្នុងសៀវភៅ ដើម្បីធ្វើនៅផ្ទះ។</w:t>
            </w:r>
          </w:p>
          <w:p w:rsidR="00F35937" w:rsidRPr="005968F4" w:rsidRDefault="00F35937" w:rsidP="00E8565B">
            <w:pPr>
              <w:jc w:val="both"/>
              <w:rPr>
                <w:rFonts w:ascii="Khmer OS Siemreap" w:hAnsi="Khmer OS Siemreap" w:cs="Khmer OS Siemreap"/>
                <w:sz w:val="16"/>
                <w:szCs w:val="16"/>
                <w:cs/>
                <w:lang w:bidi="km-KH"/>
              </w:rPr>
            </w:pPr>
          </w:p>
        </w:tc>
      </w:tr>
    </w:tbl>
    <w:p w:rsidR="00F35937" w:rsidRPr="005968F4" w:rsidRDefault="00F35937" w:rsidP="00F35937">
      <w:pPr>
        <w:rPr>
          <w:rFonts w:ascii="Khmer OS Siemreap" w:hAnsi="Khmer OS Siemreap" w:cs="Khmer OS Siemreap"/>
          <w:szCs w:val="45"/>
          <w:lang w:bidi="km-KH"/>
        </w:rPr>
      </w:pPr>
    </w:p>
    <w:p w:rsidR="00F35937" w:rsidRDefault="00F35937">
      <w:pPr>
        <w:rPr>
          <w:rFonts w:ascii="Khmer OS Siemreap" w:hAnsi="Khmer OS Siemreap" w:cs="Khmer OS Siemreap" w:hint="cs"/>
          <w:sz w:val="22"/>
          <w:szCs w:val="22"/>
          <w:lang w:val="ca-ES"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5968F4" w:rsidRDefault="00F35937" w:rsidP="00F35937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5968F4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៧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ផ្ទៃក្រឡាខាងនៃប្រលេពីប៉ែតកែង និងគូបបានត្រឹមត្រូវតាមរយៈការអនុវត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ាន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ជាក់លាក់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តាមរយៈរូបមន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ហការគ្នាក្នុងការ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ិក្សា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</w:p>
    <w:p w:rsidR="00F35937" w:rsidRPr="005968F4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Pr="00B8523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៨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ដល់ទំព័រ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៩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៖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កេស ឡាំងក្រដាស ប្រអប់ដីស និងបន្ទាត់ក្រិត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F35937" w:rsidRPr="00B85234" w:rsidTr="00E8565B">
        <w:trPr>
          <w:trHeight w:val="381"/>
        </w:trPr>
        <w:tc>
          <w:tcPr>
            <w:tcW w:w="3457" w:type="dxa"/>
            <w:shd w:val="clear" w:color="auto" w:fill="000000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B85234" w:rsidTr="00E8565B">
        <w:trPr>
          <w:trHeight w:val="381"/>
        </w:trPr>
        <w:tc>
          <w:tcPr>
            <w:tcW w:w="3457" w:type="dxa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១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B85234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ដ្ឋបាលថ្នាក់</w:t>
            </w:r>
          </w:p>
          <w:p w:rsidR="00F35937" w:rsidRPr="00B85234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</w:p>
        </w:tc>
        <w:tc>
          <w:tcPr>
            <w:tcW w:w="3547" w:type="dxa"/>
          </w:tcPr>
          <w:p w:rsidR="00F35937" w:rsidRPr="00B8523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B85234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ធានថ្នាក់រាយការណ៍ </w:t>
            </w:r>
          </w:p>
        </w:tc>
      </w:tr>
      <w:tr w:rsidR="00F35937" w:rsidRPr="00B85234" w:rsidTr="00E8565B">
        <w:trPr>
          <w:trHeight w:val="381"/>
        </w:trPr>
        <w:tc>
          <w:tcPr>
            <w:tcW w:w="3457" w:type="dxa"/>
          </w:tcPr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ចតុកោណកែងមាន រូបមន្តដូចម្តេច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?</w:t>
            </w:r>
          </w:p>
          <w:p w:rsidR="00F35937" w:rsidRPr="00335754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ើប្រលេពីប៉ែតកែងមានធាតុសំខាន់ៗ អ្វីខ្លះ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</w:p>
        </w:tc>
        <w:tc>
          <w:tcPr>
            <w:tcW w:w="3486" w:type="dxa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២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</w:p>
        </w:tc>
        <w:tc>
          <w:tcPr>
            <w:tcW w:w="3547" w:type="dxa"/>
          </w:tcPr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 = a x b</w:t>
            </w:r>
          </w:p>
          <w:p w:rsidR="00F35937" w:rsidRDefault="00F35937" w:rsidP="00E8565B">
            <w:p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33575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335754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ឆ្លើយ មាន ៖</w:t>
            </w:r>
          </w:p>
          <w:p w:rsidR="00F35937" w:rsidRPr="00335754" w:rsidRDefault="00F35937" w:rsidP="00E8565B">
            <w:p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ណ្តោយ ទទឹង និងកំពស់ ឬ ទ្រនុងទី១ ទ្រនុងទី២​ និងទ្រនុងទី៣</w:t>
            </w:r>
          </w:p>
        </w:tc>
      </w:tr>
      <w:tr w:rsidR="00F35937" w:rsidRPr="00B85234" w:rsidTr="00E8565B">
        <w:trPr>
          <w:trHeight w:val="381"/>
        </w:trPr>
        <w:tc>
          <w:tcPr>
            <w:tcW w:w="3457" w:type="dxa"/>
          </w:tcPr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lastRenderedPageBreak/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យក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ាំងក្រដាស (កេ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 មួយ មកបង្ហាញ រួចសួរទៅកាន់សិស្ស ថាៈ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ឡាំងក្រដាស មានរាងជារូប ធរណីមាត្រអ្វី?</w:t>
            </w: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រូបរបស់ ប្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េ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ពីប៉ែតកែងនេះ មានមុខទាំងអស់ប៉ុន្មាន?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មុខនិមួយៗ មានរាងជាអ្វី?</w:t>
            </w:r>
          </w:p>
          <w:p w:rsidR="00F35937" w:rsidRPr="00B85234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របស់ ចតុ កោណកែ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ីមួយ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តើគេត្រូវធ្វើ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ូចម្តេច?</w:t>
            </w: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នៃប្រលេពីប៉ែតកែង តើគេត្រូវធ្វើ ដូចម្តេច?</w:t>
            </w: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សិនបើមុខទាំងប្រាំម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ួយរបស់ ប្រលេពីប៉ែតកែង រាងជាការេ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៉ុនៗ គ្នា តើវាក្លាយជារូបធរណីមាត្រអ្វី?</w:t>
            </w: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របស់គូប តើគេត្រូវធ្វើដូចម្តេច?</w:t>
            </w: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lastRenderedPageBreak/>
              <w:t>ជំហានទី៣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មេរៀនប្រចាំថ្ងៃ)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៣.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ផ្ទៃក្រឡាខាងនៃសូលីត</w:t>
            </w:r>
          </w:p>
          <w:p w:rsidR="00F35937" w:rsidRPr="0033575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៣.១. ផ្ទៃក្រឡាខាងប្រលេពីប៉ែត កែង និងគូប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រូបមន្ត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)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u w:val="single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 xml:space="preserve"> ផ្ទៃក្រឡាខាងប្រលេពីប៉ែតកែង</w:t>
            </w:r>
          </w:p>
          <w:p w:rsidR="00F35937" w:rsidRPr="00B85234" w:rsidRDefault="00F35937" w:rsidP="00E8565B">
            <w:pPr>
              <w:tabs>
                <w:tab w:val="left" w:pos="19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63040" behindDoc="0" locked="0" layoutInCell="1" allowOverlap="1" wp14:anchorId="7D6E3104" wp14:editId="075B51AE">
                  <wp:simplePos x="0" y="0"/>
                  <wp:positionH relativeFrom="column">
                    <wp:posOffset>-3859</wp:posOffset>
                  </wp:positionH>
                  <wp:positionV relativeFrom="paragraph">
                    <wp:posOffset>69410</wp:posOffset>
                  </wp:positionV>
                  <wp:extent cx="2076813" cy="1424354"/>
                  <wp:effectExtent l="19050" t="0" r="0" b="0"/>
                  <wp:wrapNone/>
                  <wp:docPr id="81" name="Picture 0" descr="NewPicture09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90.jpg"/>
                          <pic:cNvPicPr/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813" cy="1424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ចតុកោណកែង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1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ទទឹង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1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b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2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2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3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ទទឹង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3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b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4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4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5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ទឹង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5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6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ទឹង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6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នៃប្រលេពីប៉ែតកែង គេត្រូវ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ខាង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L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(b + h) + 2(a + h)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បាតៈ</w:t>
            </w:r>
          </w:p>
          <w:p w:rsidR="00F35937" w:rsidRPr="00B85234" w:rsidRDefault="00F35937" w:rsidP="00E8565B">
            <w:pPr>
              <w:tabs>
                <w:tab w:val="left" w:pos="955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ab/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B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)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សរុប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L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B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[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(a + b) +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]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u w:val="single"/>
                <w:cs/>
                <w:lang w:bidi="km-KH"/>
              </w:rPr>
              <w:t xml:space="preserve"> ផ្ទៃក្រឡាខាងគូប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សិនបើមុខទាំងប្រាំមួយរបស់ ប្រលេពីប៉ែតកែង រាងជាការ៉េប៉ុនៗ គ្នា វានឹងក្លាយទៅជាគូប។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64064" behindDoc="0" locked="0" layoutInCell="1" allowOverlap="1" wp14:anchorId="3EE52335" wp14:editId="77847859">
                  <wp:simplePos x="0" y="0"/>
                  <wp:positionH relativeFrom="column">
                    <wp:posOffset>322798</wp:posOffset>
                  </wp:positionH>
                  <wp:positionV relativeFrom="paragraph">
                    <wp:posOffset>3957</wp:posOffset>
                  </wp:positionV>
                  <wp:extent cx="1326092" cy="1285466"/>
                  <wp:effectExtent l="0" t="0" r="0" b="0"/>
                  <wp:wrapNone/>
                  <wp:docPr id="82" name="Picture 1" descr="NewPicture9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91.jpg"/>
                          <pic:cNvPicPr/>
                        </pic:nvPicPr>
                        <pic:blipFill>
                          <a:blip r:embed="rId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6092" cy="1285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របស់គូប គេត្រូវ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ខាងនៃគូបៈ</w:t>
            </w:r>
          </w:p>
          <w:p w:rsidR="00F35937" w:rsidRPr="00C0667A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្រសិនបើ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1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2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3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4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5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6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 = a x a = a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080F1966" wp14:editId="464E1594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223520</wp:posOffset>
                      </wp:positionV>
                      <wp:extent cx="1477010" cy="342900"/>
                      <wp:effectExtent l="12700" t="6985" r="5715" b="12065"/>
                      <wp:wrapNone/>
                      <wp:docPr id="80" name="Rectangle 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701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35937" w:rsidRPr="008F0C79" w:rsidRDefault="00F35937" w:rsidP="00F3593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6"/>
                                      <w:szCs w:val="6"/>
                                    </w:rPr>
                                  </w:pPr>
                                </w:p>
                                <w:p w:rsidR="00F35937" w:rsidRPr="008F0C79" w:rsidRDefault="00F35937" w:rsidP="00F3593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vertAlign w:val="superscript"/>
                                    </w:rPr>
                                  </w:pPr>
                                  <w:r w:rsidRPr="008F0C79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S</w:t>
                                  </w:r>
                                  <w:r w:rsidRPr="008F0C79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bscript"/>
                                    </w:rPr>
                                    <w:t>T</w:t>
                                  </w:r>
                                  <w:r w:rsidRPr="008F0C79">
                                    <w:rPr>
                                      <w:rFonts w:cstheme="minorBidi" w:hint="cs"/>
                                      <w:b/>
                                      <w:bCs/>
                                      <w:sz w:val="24"/>
                                      <w:szCs w:val="39"/>
                                      <w:vertAlign w:val="subscript"/>
                                      <w:cs/>
                                      <w:lang w:bidi="km-KH"/>
                                    </w:rPr>
                                    <w:t xml:space="preserve"> </w:t>
                                  </w:r>
                                  <w:r w:rsidRPr="008F0C79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  <w:r w:rsidRPr="008F0C79">
                                    <w:rPr>
                                      <w:rFonts w:cstheme="minorBidi" w:hint="cs"/>
                                      <w:b/>
                                      <w:bCs/>
                                      <w:sz w:val="24"/>
                                      <w:szCs w:val="39"/>
                                      <w:cs/>
                                      <w:lang w:bidi="km-KH"/>
                                    </w:rPr>
                                    <w:t xml:space="preserve"> </w:t>
                                  </w:r>
                                  <w:r w:rsidRPr="008F0C79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6S = 6a</w:t>
                                  </w:r>
                                  <w:r w:rsidRPr="008F0C79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" o:spid="_x0000_s1038" style="position:absolute;margin-left:36.25pt;margin-top:17.6pt;width:116.3pt;height:27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">
                      <v:textbox>
                        <w:txbxContent>
                          <w:p w:rsidR="00F35937" w:rsidRPr="008F0C79" w:rsidRDefault="00F35937" w:rsidP="00F35937">
                            <w:pPr>
                              <w:jc w:val="center"/>
                              <w:rPr>
                                <w:b/>
                                <w:bCs/>
                                <w:sz w:val="6"/>
                                <w:szCs w:val="6"/>
                              </w:rPr>
                            </w:pPr>
                          </w:p>
                          <w:p w:rsidR="00F35937" w:rsidRPr="008F0C79" w:rsidRDefault="00F35937" w:rsidP="00F35937">
                            <w:pPr>
                              <w:jc w:val="center"/>
                              <w:rPr>
                                <w:b/>
                                <w:bCs/>
                                <w:vertAlign w:val="superscript"/>
                              </w:rPr>
                            </w:pPr>
                            <w:r w:rsidRPr="008F0C79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S</w:t>
                            </w:r>
                            <w:r w:rsidRPr="008F0C79">
                              <w:rPr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</w:rPr>
                              <w:t>T</w:t>
                            </w:r>
                            <w:r w:rsidRPr="008F0C79">
                              <w:rPr>
                                <w:rFonts w:cstheme="minorBidi" w:hint="cs"/>
                                <w:b/>
                                <w:bCs/>
                                <w:sz w:val="24"/>
                                <w:szCs w:val="39"/>
                                <w:vertAlign w:val="subscript"/>
                                <w:cs/>
                                <w:lang w:bidi="km-KH"/>
                              </w:rPr>
                              <w:t xml:space="preserve"> </w:t>
                            </w:r>
                            <w:r w:rsidRPr="008F0C79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=</w:t>
                            </w:r>
                            <w:r w:rsidRPr="008F0C79">
                              <w:rPr>
                                <w:rFonts w:cstheme="minorBidi" w:hint="cs"/>
                                <w:b/>
                                <w:bCs/>
                                <w:sz w:val="24"/>
                                <w:szCs w:val="39"/>
                                <w:cs/>
                                <w:lang w:bidi="km-KH"/>
                              </w:rPr>
                              <w:t xml:space="preserve"> </w:t>
                            </w:r>
                            <w:r w:rsidRPr="008F0C79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6S = 6a</w:t>
                            </w:r>
                            <w:r w:rsidRPr="008F0C79"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នាំអោយ </w:t>
            </w:r>
          </w:p>
        </w:tc>
        <w:tc>
          <w:tcPr>
            <w:tcW w:w="3547" w:type="dxa"/>
          </w:tcPr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lastRenderedPageBreak/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ង្កេតមើល ឡាំងក្រដាស់ ដែលគ្រូបានបង្ហាញ រួចឆ្លើយសំណួរ ដែលគ្រូបានសួរ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ាំងក្រដាស់មានរាងជា ប្រលេពី ប៉ែតកែង។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របស់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ឡេពីប៉ែតកែងនេះ មានមុខទាំងគឺ ប្រាំមួយ។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ុខនិមួយៗ មានរាងជាចតុកោណ កែង។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រកផ្ទៃក្រឡាចតុកោណកែង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1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ទទឹង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1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b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2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2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3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ទទឹង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3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b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4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4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h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5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ទឹង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5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ផ្ទៃក្រឡា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6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ណ្តោយ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ទឹង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                 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6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នៃប្រលេពីប៉ែតកែង គេត្រូវ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ខាង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L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(b + h) + 2(a + h)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បាតៈ</w:t>
            </w:r>
          </w:p>
          <w:p w:rsidR="00F35937" w:rsidRPr="00B85234" w:rsidRDefault="00F35937" w:rsidP="00E8565B">
            <w:pPr>
              <w:tabs>
                <w:tab w:val="left" w:pos="955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ab/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B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)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សរុប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L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B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= 2[(a + b) + 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b]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សិនបើមុខទាំងប្រាំមួយរបស់ ប្រលេពីប៉ែតកែង រាងជាការ៉េប៉ុនៗ គ្នា វានឹងក្លាយទៅជាគូប។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ind w:firstLine="72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រកផ្ទៃក្រឡាខាង ទាំងអស់ របស់គូប គេត្រូវ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ខាងនៃគូប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1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2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3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4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5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6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 w:rsidRPr="00B85234">
              <w:rPr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a = a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perscript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1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2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3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4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 xml:space="preserve">5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>+ S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vertAlign w:val="subscript"/>
              </w:rPr>
              <w:t>6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នាំអោយ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 xml:space="preserve"> = 6a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perscript"/>
              </w:rPr>
              <w:t>2</w:t>
            </w:r>
          </w:p>
        </w:tc>
      </w:tr>
      <w:tr w:rsidR="00F35937" w:rsidRPr="00B85234" w:rsidTr="00E8565B">
        <w:trPr>
          <w:trHeight w:val="381"/>
        </w:trPr>
        <w:tc>
          <w:tcPr>
            <w:tcW w:w="3457" w:type="dxa"/>
          </w:tcPr>
          <w:p w:rsidR="00F35937" w:rsidRPr="00B8523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ផ្ទៃក្រឡាខាងទាំងអស់នៃប្រ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េព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៉ែតកែង មានរូបមន្តដូច ម្តេច?</w:t>
            </w: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តើផ្ទៃក្រឡាខាងទាំង អស់នៃគូប មានរូបមន្តដូចម្តេច?</w:t>
            </w:r>
          </w:p>
        </w:tc>
        <w:tc>
          <w:tcPr>
            <w:tcW w:w="3486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B85234" w:rsidRDefault="00F35937" w:rsidP="00E8565B">
            <w:pPr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ពង្រឹងពុទ្ធិ)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ផ្ទៃក្រឡាខាង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រុបទាំងអស់នៃប្រ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េ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ពីប៉ែតកែងមានរូបមន្ត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        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 xml:space="preserve"> = 2[(a + b) + a </w:t>
            </w:r>
            <w:r w:rsidRPr="00B85234">
              <w:rPr>
                <w:b/>
                <w:bCs/>
                <w:sz w:val="22"/>
                <w:szCs w:val="22"/>
                <w:lang w:bidi="km-KH"/>
              </w:rPr>
              <w:t>×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 xml:space="preserve"> b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]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ផ្ទៃក្រឡាខាង សរុបទាំងអស់នៃ គូបមានរូបមន្តៈ</w:t>
            </w: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        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S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</w:rPr>
              <w:t>T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=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</w:rPr>
              <w:t>6S = 6a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vertAlign w:val="superscript"/>
              </w:rPr>
              <w:t>2</w:t>
            </w:r>
          </w:p>
        </w:tc>
      </w:tr>
      <w:tr w:rsidR="00F35937" w:rsidRPr="00B85234" w:rsidTr="00E8565B">
        <w:trPr>
          <w:trHeight w:val="381"/>
        </w:trPr>
        <w:tc>
          <w:tcPr>
            <w:tcW w:w="3457" w:type="dxa"/>
          </w:tcPr>
          <w:p w:rsidR="00F35937" w:rsidRPr="00B8523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ូមប្អូនអានមេរៀននេះ និ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្វែង យល់រូបមន្ត ដើម្បីមានលទ្ធភាព ដោះស្រាយ លំហាត់នៅម៉ោងបន្ទាប់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</w:t>
            </w:r>
          </w:p>
          <w:p w:rsidR="00F35937" w:rsidRPr="004F19A7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នាទ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B85234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បណ្តាំផ្ញើ 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និង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កិច្ចការផ្ទះ)</w:t>
            </w:r>
          </w:p>
          <w:p w:rsidR="00F35937" w:rsidRPr="00C0667A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Pr="00B85234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្សស្តាប់នូវដំបូន្មានរបស់គ្រូ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ិង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ុវត្តតាម។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</w:tbl>
    <w:p w:rsidR="00F35937" w:rsidRPr="00B85234" w:rsidRDefault="00F35937" w:rsidP="00F35937">
      <w:pPr>
        <w:rPr>
          <w:rFonts w:ascii="Khmer OS Siemreap" w:hAnsi="Khmer OS Siemreap" w:cs="Khmer OS Siemreap"/>
          <w:sz w:val="22"/>
          <w:szCs w:val="22"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5968F4" w:rsidRDefault="00F35937" w:rsidP="00F35937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5968F4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៨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ផ្ទៃក្រឡាខាងនៃប្រលេពីប៉ែតកែង និងគូបបានត្រឹមត្រូវតាមរយៈការអនុវត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ាន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ជាក់លាក់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តាមរយៈរូបមន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ហការគ្នាក្នុង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ារពិភាក្សា និងដោះស្រាយលំហាត់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</w:p>
    <w:p w:rsidR="00F35937" w:rsidRPr="005968F4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៨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ដល់ទំព័រ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៩</w:t>
      </w:r>
    </w:p>
    <w:p w:rsidR="00F35937" w:rsidRPr="00FB3385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ៀវភៅ </w:t>
      </w:r>
      <w:r>
        <w:rPr>
          <w:rFonts w:ascii="Khmer OS Siemreap" w:hAnsi="Khmer OS Siemreap" w:cs="Khmer OS Siemreap"/>
          <w:sz w:val="22"/>
          <w:szCs w:val="22"/>
          <w:lang w:bidi="km-KH"/>
        </w:rPr>
        <w:t>STEPSAM3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៖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េស ឡាំងក្រដាស ប្រអប់ដីស បន្ទាត់ក្រិត  និងកន្រ្តៃ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F35937" w:rsidRPr="00FB3385" w:rsidTr="00E8565B">
        <w:trPr>
          <w:trHeight w:val="381"/>
        </w:trPr>
        <w:tc>
          <w:tcPr>
            <w:tcW w:w="3457" w:type="dxa"/>
            <w:shd w:val="clear" w:color="auto" w:fill="000000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FB3385" w:rsidTr="00E8565B">
        <w:trPr>
          <w:trHeight w:val="381"/>
        </w:trPr>
        <w:tc>
          <w:tcPr>
            <w:tcW w:w="3457" w:type="dxa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FB3385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FB3385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FB3385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១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Cs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bCs/>
                <w:sz w:val="22"/>
                <w:szCs w:val="22"/>
                <w:cs/>
                <w:lang w:val="ca-ES" w:bidi="km-KH"/>
              </w:rPr>
              <w:t>រដ្ឋបាលថ្នាក់</w:t>
            </w:r>
          </w:p>
        </w:tc>
        <w:tc>
          <w:tcPr>
            <w:tcW w:w="3547" w:type="dxa"/>
          </w:tcPr>
          <w:p w:rsidR="00F35937" w:rsidRPr="00FB3385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FB3385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ធានថ្នាក់រាយការណ៍</w:t>
            </w:r>
          </w:p>
        </w:tc>
      </w:tr>
      <w:tr w:rsidR="00F35937" w:rsidRPr="00FB3385" w:rsidTr="00E8565B">
        <w:trPr>
          <w:trHeight w:val="381"/>
        </w:trPr>
        <w:tc>
          <w:tcPr>
            <w:tcW w:w="3457" w:type="dxa"/>
          </w:tcPr>
          <w:p w:rsidR="00F35937" w:rsidRPr="00FB3385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្រូគូររូបប្រលេពីប៉ែតកែងមួយលើ ក្តារខៀន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និងបង្ហាញចម្លើយ ដើម្បីឱ្យ សិស្សធ្វើការជ្រើស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ម្លើយ ដោយ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្រើ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្រាមដៃជាសញ្ញាៈ</w:t>
            </w:r>
          </w:p>
          <w:p w:rsidR="00F35937" w:rsidRPr="00FB3385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ម្រាមដៃមួយ   ខ. ម្រាមដៃពីរ</w:t>
            </w:r>
          </w:p>
          <w:p w:rsidR="00F35937" w:rsidRPr="00FB3385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. ម្រាមដៃបី       ឃ. ម្រាមដៃបួន</w:t>
            </w:r>
          </w:p>
        </w:tc>
        <w:tc>
          <w:tcPr>
            <w:tcW w:w="3486" w:type="dxa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២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67136" behindDoc="0" locked="0" layoutInCell="1" allowOverlap="1" wp14:anchorId="59B2EDEA" wp14:editId="405E1E39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793750</wp:posOffset>
                  </wp:positionV>
                  <wp:extent cx="1985010" cy="1218565"/>
                  <wp:effectExtent l="19050" t="0" r="0" b="0"/>
                  <wp:wrapNone/>
                  <wp:docPr id="83" name="Picture 3" descr="NewPicture08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80.jpg"/>
                          <pic:cNvPicPr/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010" cy="1218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មានប្រលេពីប៉ែតកែង មួយ ដែលទ្រនុ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5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4c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3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ូចរូប ខាងក្រោមៈ</w:t>
            </w: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សរុប នៃប្រលេពីប៉ែត កែងគឺ៖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12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 xml:space="preserve">2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cs/>
                <w:lang w:bidi="km-KH"/>
              </w:rPr>
              <w:t>​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 xml:space="preserve">      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48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0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 xml:space="preserve">2         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ឃ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94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ម្លើយ ដែលត្រឹមត្រូវគឺៈ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lastRenderedPageBreak/>
              <w:t xml:space="preserve"> 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0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ធ្វើការ ជ្រើសរើសចម្លើយ ទៅតាមការយល់ឃើញរបស់ខ្លួន។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លើកម្រាមដៃបួន ដើម្បី បញ្ជាក់ថា យកចម្លើយ (ឃ) ដែល ជាម្លើយត្រឹមត្រូវ។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ចម្លើយ ដែលត្រឹមត្រូវគឺៈ</w:t>
            </w:r>
          </w:p>
          <w:p w:rsidR="00F35937" w:rsidRPr="00FB3385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.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60c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  <w:tr w:rsidR="00F35937" w:rsidRPr="00FB3385" w:rsidTr="00E8565B">
        <w:trPr>
          <w:trHeight w:val="381"/>
        </w:trPr>
        <w:tc>
          <w:tcPr>
            <w:tcW w:w="3457" w:type="dxa"/>
          </w:tcPr>
          <w:p w:rsidR="00F35937" w:rsidRPr="00FB3385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បែងចែកសិស្សជាក្រុម ហើយ បន្ទាប់មក ដាក់លំហាត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ឱ្យ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ធ្វើ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រពិភាក្សា និង អនុវត្តនៅក្នុងក្រុម។</w:t>
            </w:r>
          </w:p>
          <w:p w:rsidR="00F35937" w:rsidRPr="00FB3385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៣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B85234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មេរៀនប្រចាំថ្ងៃ)</w:t>
            </w:r>
          </w:p>
          <w:p w:rsidR="00F35937" w:rsidRPr="00B8523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lang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៣. </w:t>
            </w: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ផ្ទៃក្រឡាខាងនៃសូលីត</w:t>
            </w:r>
          </w:p>
          <w:p w:rsidR="00F35937" w:rsidRPr="00335754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B85234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៣.១. ផ្ទៃក្រឡាខាងប្រលេពីប៉ែត កែង និងគូប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លំហាត់គំរូ និងប្រតិបត្តិ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)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68160" behindDoc="0" locked="0" layoutInCell="1" allowOverlap="1" wp14:anchorId="33FC59B9" wp14:editId="730AD636">
                  <wp:simplePos x="0" y="0"/>
                  <wp:positionH relativeFrom="column">
                    <wp:posOffset>250825</wp:posOffset>
                  </wp:positionH>
                  <wp:positionV relativeFrom="paragraph">
                    <wp:posOffset>1661160</wp:posOffset>
                  </wp:positionV>
                  <wp:extent cx="1246505" cy="1485900"/>
                  <wp:effectExtent l="19050" t="0" r="0" b="0"/>
                  <wp:wrapNone/>
                  <wp:docPr id="84" name="Picture 4" descr="NewPicture09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93.jpg"/>
                          <pic:cNvPicPr/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650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េចង់ធ្វើប្រអប់ឈើមួយ ដែល មានគម្រប ហើយគ្មានផ្ទៃបាត ក្រោមនៃជើងទម្រ។ តើយើងត្រូវ ការបន្ទះក្ត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៉ុន្មាន ដេស៊ីម៉ែតការេ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ើម្បីធ្វើប្រអប់នេះ ដោយមិនគិត ទៅលើកំហាតផ្សេងៗ។</w:t>
            </w: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ដំណោះស្រាយ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្រនុងប្រអប់មាន</w:t>
            </w:r>
          </w:p>
          <w:p w:rsidR="00F35937" w:rsidRPr="0040231A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= 5dm; b = 4dm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ិង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c = 4dm</w:t>
            </w:r>
          </w:p>
          <w:p w:rsidR="00F35937" w:rsidRPr="0040231A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រុបនៃមុខទាំងបួនគឺ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​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4S =4 [(1+5) x 4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]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      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=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4 x 24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96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</w:p>
          <w:p w:rsidR="00F35937" w:rsidRPr="00D2500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ផ្ទៃក្រឡាបាត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លើ និងក្រោម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(4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dm </w:t>
            </w:r>
            <w:r w:rsidRPr="00FB3385">
              <w:rPr>
                <w:sz w:val="22"/>
                <w:szCs w:val="22"/>
              </w:rPr>
              <w:t>×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4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dm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)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32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យើងបានផ្ទៃក្រឡាសរុបទាំងអស់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+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   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96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+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32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   = 128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+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ដូចនេះ គេត្រូវការ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ន្ទះកា្ត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128dm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</w:rPr>
              <w:t>2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per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ធ្វើប្រអប់ឈ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េះ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។</w:t>
            </w:r>
          </w:p>
          <w:p w:rsidR="00F35937" w:rsidRPr="0040231A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</w:tc>
        <w:tc>
          <w:tcPr>
            <w:tcW w:w="3547" w:type="dxa"/>
          </w:tcPr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ធ្វើការងារ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ាក្រុម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ិង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ពិភាក្សា ដើម្បីដោះស្រាយ លំហាត់។</w:t>
            </w:r>
          </w:p>
          <w:p w:rsidR="00F35937" w:rsidRPr="00FB3385" w:rsidRDefault="00F35937" w:rsidP="00E8565B">
            <w:pPr>
              <w:ind w:firstLine="720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</w:tc>
      </w:tr>
      <w:tr w:rsidR="00F35937" w:rsidRPr="00FB3385" w:rsidTr="00E8565B">
        <w:trPr>
          <w:trHeight w:val="381"/>
        </w:trPr>
        <w:tc>
          <w:tcPr>
            <w:tcW w:w="3457" w:type="dxa"/>
          </w:tcPr>
          <w:p w:rsidR="00F35937" w:rsidRPr="00FB3385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818ED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គ្រូសួរ តើផ្ទៃក្រឡាខាងសរុបនៃ ប្រលេពីប៉ែតកែងនិងគូបមានរូបមន្ត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lastRenderedPageBreak/>
              <w:t>ដូចម្តេច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</w:p>
        </w:tc>
        <w:tc>
          <w:tcPr>
            <w:tcW w:w="3486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១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ពង្រឹងពុទ្ធិ)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សរុបនៃប្រលេពីប៉ែតកែង</w:t>
            </w:r>
          </w:p>
          <w:p w:rsidR="00F35937" w:rsidRDefault="00F35937" w:rsidP="00E8565B">
            <w:pPr>
              <w:jc w:val="center"/>
              <w:rPr>
                <w:rFonts w:ascii="Khmer OS Siemreap" w:hAnsi="Khmer OS Siemreap" w:cs="Khmer OS Siemreap"/>
                <w:sz w:val="22"/>
                <w:szCs w:val="22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lastRenderedPageBreak/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+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</w:p>
          <w:p w:rsidR="00F35937" w:rsidRDefault="00F35937" w:rsidP="00E8565B">
            <w:pPr>
              <w:jc w:val="center"/>
              <w:rPr>
                <w:rFonts w:ascii="Khmer OS Siemreap" w:hAnsi="Khmer OS Siemreap" w:cs="Khmer OS Siemreap"/>
                <w:sz w:val="22"/>
                <w:szCs w:val="22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ខាងសរុបនៃ គូប</w:t>
            </w:r>
          </w:p>
          <w:p w:rsidR="00F35937" w:rsidRPr="00FB3385" w:rsidRDefault="00F35937" w:rsidP="00E8565B">
            <w:pPr>
              <w:jc w:val="center"/>
              <w:rPr>
                <w:rFonts w:ascii="Khmer OS Siemreap" w:hAnsi="Khmer OS Siemreap" w:cs="Khmer OS Siemreap"/>
                <w:sz w:val="22"/>
                <w:szCs w:val="22"/>
                <w:rtl/>
                <w:cs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=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>6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>S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vertAlign w:val="subscript"/>
                <w:cs/>
                <w:lang w:bidi="km-KH"/>
              </w:rPr>
              <w:t xml:space="preserve"> 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</w:p>
        </w:tc>
        <w:tc>
          <w:tcPr>
            <w:tcW w:w="3547" w:type="dxa"/>
          </w:tcPr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818ED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ឆ្លើយនឹងសំណួររបស់គ្រូ</w:t>
            </w: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B3385">
              <w:rPr>
                <w:rFonts w:ascii="Khmer OS Siemreap" w:hAnsi="Khmer OS Siemreap" w:cs="Khmer OS Siemreap"/>
                <w:sz w:val="22"/>
                <w:szCs w:val="22"/>
              </w:rPr>
              <w:lastRenderedPageBreak/>
              <w:t xml:space="preserve">                 </w:t>
            </w:r>
          </w:p>
        </w:tc>
      </w:tr>
      <w:tr w:rsidR="00F35937" w:rsidRPr="00FB3385" w:rsidTr="00E8565B">
        <w:trPr>
          <w:trHeight w:val="381"/>
        </w:trPr>
        <w:tc>
          <w:tcPr>
            <w:tcW w:w="3457" w:type="dxa"/>
          </w:tcPr>
          <w:p w:rsidR="00F35937" w:rsidRPr="00FB3385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បែងចែកក្រុមឱ្យសិស្សដើម្ប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ាត់</w:t>
            </w:r>
          </w:p>
          <w:p w:rsidR="00F35937" w:rsidRPr="00FB3385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្រដាសកាតុងធ្វើប្រអប់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ូចលំហាត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េះនៅផ្ទះ</w:t>
            </w:r>
          </w:p>
          <w:p w:rsidR="00F35937" w:rsidRPr="00FB3385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៣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FB3385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បណ្តាំផ្ញើ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 xml:space="preserve"> និង</w:t>
            </w:r>
            <w:r w:rsidRPr="00FB3385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កិច្ចការផ្ទះ)</w:t>
            </w:r>
          </w:p>
          <w:p w:rsidR="00F35937" w:rsidRPr="00D818ED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Pr="00FB3385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ិស្សស្តាប់នូវដំបូន្មានរបស់គ្រូ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ិង</w:t>
            </w:r>
            <w:r w:rsidRPr="00FB3385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ុវត្តតាម។</w:t>
            </w:r>
          </w:p>
          <w:p w:rsidR="00F35937" w:rsidRPr="00FB3385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</w:tbl>
    <w:p w:rsidR="00F35937" w:rsidRPr="00FB3385" w:rsidRDefault="00F35937" w:rsidP="00F35937">
      <w:pPr>
        <w:rPr>
          <w:rFonts w:ascii="Khmer OS Siemreap" w:hAnsi="Khmer OS Siemreap" w:cs="Khmer OS Siemreap"/>
          <w:sz w:val="22"/>
          <w:szCs w:val="22"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Pr="005968F4" w:rsidRDefault="00F35937" w:rsidP="00F35937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5968F4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ុខវិជា្ជ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ថ្នាក់ទី ៧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េរៀនទី១៨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រយៈពេល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 xml:space="preserve"> 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៩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(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Pr="005968F4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ចំណេះដឹ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ផ្ទៃក្រឡាខាងនៃស៊ីឡាំងបានត្រឹមត្រូវតាមរយៈការអនុវត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ំណិន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ផ្ទៃក្រឡាខាងនៃស៊ីឡាំង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បាន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ជាក់លាក់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 តាមរយៈរូបមន្ត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 w:val="22"/>
          <w:szCs w:val="22"/>
          <w:lang w:bidi="km-KH"/>
        </w:rPr>
      </w:pP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>ឥរិយាបថ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:</w:t>
      </w:r>
      <w:r w:rsidRPr="005968F4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ហការគ្នាក្នុង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ារសិក្សាផ្ទៃក្រឡាខាងនៃស៊ីឡាំង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</w:p>
    <w:p w:rsidR="00F35937" w:rsidRPr="005968F4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II.</w:t>
      </w:r>
      <w:r w:rsidRPr="005968F4"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 w:rsidRPr="005968F4"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៩ ដល់ទំព័រ១៩០</w:t>
      </w:r>
    </w:p>
    <w:p w:rsidR="00F35937" w:rsidRPr="00FB3385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ៀវភៅ </w:t>
      </w:r>
      <w:r>
        <w:rPr>
          <w:rFonts w:ascii="Khmer OS Siemreap" w:hAnsi="Khmer OS Siemreap" w:cs="Khmer OS Siemreap"/>
          <w:sz w:val="22"/>
          <w:szCs w:val="22"/>
          <w:lang w:bidi="km-KH"/>
        </w:rPr>
        <w:t>STEPSAM3</w:t>
      </w:r>
    </w:p>
    <w:p w:rsidR="00F35937" w:rsidRPr="005968F4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ម្ភារៈ</w:t>
      </w:r>
      <w:r w:rsidRPr="005968F4">
        <w:rPr>
          <w:rFonts w:ascii="Khmer OS Siemreap" w:hAnsi="Khmer OS Siemreap" w:cs="Khmer OS Siemreap"/>
          <w:sz w:val="22"/>
          <w:szCs w:val="22"/>
          <w:lang w:bidi="km-KH"/>
        </w:rPr>
        <w:t xml:space="preserve"> </w:t>
      </w:r>
      <w:r w:rsidRPr="005968F4"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៖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េស ឡាំងក្រដាស ប្រអប់ដីស និងបន្ទាត់ក្រិត  កន្រ្តៃ</w:t>
      </w:r>
      <w:r w:rsidRPr="005968F4"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</w:p>
    <w:p w:rsidR="00F35937" w:rsidRPr="005968F4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val="ca-ES" w:bidi="km-KH"/>
        </w:rPr>
      </w:pPr>
      <w:r w:rsidRPr="005968F4">
        <w:rPr>
          <w:rFonts w:ascii="Khmer OS Siemreap" w:hAnsi="Khmer OS Siemreap" w:cs="Khmer OS Siemreap"/>
          <w:b/>
          <w:sz w:val="22"/>
          <w:szCs w:val="22"/>
          <w:cs/>
          <w:lang w:bidi="km-KH"/>
        </w:rPr>
        <w:t>III.</w:t>
      </w:r>
      <w:r w:rsidRPr="005968F4"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F35937" w:rsidRPr="00944156" w:rsidTr="00E8565B">
        <w:trPr>
          <w:trHeight w:val="381"/>
        </w:trPr>
        <w:tc>
          <w:tcPr>
            <w:tcW w:w="3457" w:type="dxa"/>
            <w:shd w:val="clear" w:color="auto" w:fill="000000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944156" w:rsidTr="00E8565B">
        <w:trPr>
          <w:trHeight w:val="381"/>
        </w:trPr>
        <w:tc>
          <w:tcPr>
            <w:tcW w:w="3457" w:type="dxa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១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ដ្ឋបាលថ្នាក់</w:t>
            </w:r>
          </w:p>
          <w:p w:rsidR="00F35937" w:rsidRPr="00944156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</w:p>
        </w:tc>
        <w:tc>
          <w:tcPr>
            <w:tcW w:w="3547" w:type="dxa"/>
          </w:tcPr>
          <w:p w:rsidR="00F35937" w:rsidRPr="00944156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944156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ធានថ្នាក់រាយការណ៍</w:t>
            </w:r>
          </w:p>
        </w:tc>
      </w:tr>
      <w:tr w:rsidR="00F35937" w:rsidRPr="00944156" w:rsidTr="00E8565B">
        <w:trPr>
          <w:trHeight w:val="381"/>
        </w:trPr>
        <w:tc>
          <w:tcPr>
            <w:tcW w:w="3457" w:type="dxa"/>
          </w:tcPr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42561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42561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ផ្ទៃក្រឡាចតុកោណកែង</w:t>
            </w:r>
          </w:p>
          <w:p w:rsidR="00F35937" w:rsidRPr="0042561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42561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ានរូបមន្តដូចម្តេច</w:t>
            </w:r>
            <w:r w:rsidRPr="00425618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?</w:t>
            </w: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រិមាត្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ង្វង់ មានរូបមន្តដូច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្តេច?</w:t>
            </w: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ើផ្ទៃក្រឡារង្វង់មានរូបមន្តដូចម្តេច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?</w:t>
            </w:r>
          </w:p>
        </w:tc>
        <w:tc>
          <w:tcPr>
            <w:tcW w:w="3486" w:type="dxa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២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42561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425618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ចតុកោណកែង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S = a x b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រិ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ាត្ររង្វង់ មានរូបមន្តៈ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>P = 2</w:t>
            </w:r>
            <m:oMath>
              <m:r>
                <w:rPr>
                  <w:rFonts w:ascii="Cambria Math" w:hAnsi="Cambria Math" w:cs="Khmer OS Siemreap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>R</w:t>
            </w: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ផ្ទៃក្រឡារង្វង់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S 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 w:cs="Khmer OS Siemreap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Khmer OS Siemreap"/>
                      <w:sz w:val="32"/>
                      <w:szCs w:val="32"/>
                    </w:rPr>
                    <m:t>R</m:t>
                  </m:r>
                </m:e>
                <m:sup>
                  <m:r>
                    <w:rPr>
                      <w:rFonts w:ascii="Cambria Math" w:hAnsi="Cambria Math" w:cs="Khmer OS Siemreap"/>
                      <w:sz w:val="32"/>
                      <w:szCs w:val="32"/>
                    </w:rPr>
                    <m:t>2</m:t>
                  </m:r>
                </m:sup>
              </m:sSup>
            </m:oMath>
          </w:p>
        </w:tc>
        <w:tc>
          <w:tcPr>
            <w:tcW w:w="3547" w:type="dxa"/>
          </w:tcPr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សិស្សឆ្លើយនិងសំណួរគ្រូ </w:t>
            </w:r>
          </w:p>
          <w:p w:rsidR="00F35937" w:rsidRPr="00425618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 = a x b</w:t>
            </w: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>P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>R</w:t>
            </w:r>
          </w:p>
          <w:p w:rsidR="00F35937" w:rsidRPr="00944156" w:rsidRDefault="00F35937" w:rsidP="00E8565B">
            <w:pPr>
              <w:tabs>
                <w:tab w:val="left" w:pos="1011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</w:rPr>
              <w:t xml:space="preserve">S = </w:t>
            </w:r>
            <m:oMath>
              <m:r>
                <w:rPr>
                  <w:rFonts w:ascii="Cambria Math" w:hAnsi="Cambria Math" w:cs="Khmer OS Siemreap"/>
                  <w:sz w:val="32"/>
                  <w:szCs w:val="32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 w:cs="Khmer OS Siemreap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Khmer OS Siemreap"/>
                      <w:sz w:val="32"/>
                      <w:szCs w:val="32"/>
                    </w:rPr>
                    <m:t>R</m:t>
                  </m:r>
                </m:e>
                <m:sup>
                  <m:r>
                    <w:rPr>
                      <w:rFonts w:ascii="Cambria Math" w:hAnsi="Cambria Math" w:cs="Khmer OS Siemreap"/>
                      <w:sz w:val="32"/>
                      <w:szCs w:val="32"/>
                    </w:rPr>
                    <m:t>2</m:t>
                  </m:r>
                </m:sup>
              </m:sSup>
            </m:oMath>
          </w:p>
        </w:tc>
      </w:tr>
      <w:tr w:rsidR="00F35937" w:rsidRPr="00944156" w:rsidTr="00E8565B">
        <w:trPr>
          <w:trHeight w:val="381"/>
        </w:trPr>
        <w:tc>
          <w:tcPr>
            <w:tcW w:w="3457" w:type="dxa"/>
          </w:tcPr>
          <w:p w:rsidR="00F35937" w:rsidRPr="00944156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 w:hanging="156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ម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្រដាស់កាតុងរាងជាស៊ីឡាំង ហើយកាត់ក្រដាស់បិទបាតទាំងពីរ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>(បាតខាងលើ និងខាង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្រោម)។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សួរសំណួរ ទៅកាន់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៖</w:t>
            </w:r>
          </w:p>
          <w:p w:rsidR="00F35937" w:rsidRPr="00944156" w:rsidRDefault="00F35937" w:rsidP="00E8565B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រូបនេះ ជារូបធរណីមាត្រអ្វី?</w:t>
            </w: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C163DD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ន្ទាប់មក គ្រូពន្លាស៊ីឡាំងសួរទៅ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ាន់សិស្សថ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៖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ន្ទាប់ពីយើង ពន្លាស៊ីឡាំងមួយ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េះ តើយើងបានរូបធរណីមាត្រ អ្វ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្លះ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?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បណ្តោយ និងទទឺងនៃចតុ កោណកែង បានមកពីផ្នែកណានៃ ស៊ីឡាំង?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ខាងនៃស៊ីឡាំង តើគេត្រូវធ្វើដូចម្តេច?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 នៃរង្វង់តើគេ ត្រូវធ្វើដូចម្តេច?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ពន្យល់បន្ថែម</w:t>
            </w: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ាង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រុប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ស៊ី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ាំង តើគេត្រូវធ្វើដូចម្តេច?</w:t>
            </w:r>
          </w:p>
          <w:p w:rsidR="00F35937" w:rsidRPr="00944156" w:rsidRDefault="00F35937" w:rsidP="00E8565B">
            <w:pPr>
              <w:tabs>
                <w:tab w:val="left" w:pos="1418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486" w:type="dxa"/>
          </w:tcPr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lastRenderedPageBreak/>
              <w:t>ជំហានទី៣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មេរៀនប្រចាំថ្ងៃ)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b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មាឌនិងផ្ទៃក្រឡាខាងនៃសូលីត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៣. ផ្ទៃក្រឡាខាង នៃសូលីត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៣.១. ផ្ទៃក្រឡាខាង នៃស៊ីឡាំង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 xml:space="preserve"> (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រូបមន្ត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)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70208" behindDoc="0" locked="0" layoutInCell="1" allowOverlap="1" wp14:anchorId="39A428DF" wp14:editId="69C0D3CF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77470</wp:posOffset>
                  </wp:positionV>
                  <wp:extent cx="2200275" cy="1546225"/>
                  <wp:effectExtent l="0" t="0" r="9525" b="0"/>
                  <wp:wrapNone/>
                  <wp:docPr id="85" name="Picture 0" descr="NewPicture09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94.jpg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154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ន្ទាប់ពីយើង ពន្លាស៊ីឡាំងមួយ នេះ យើងបានចតុកោណកែងមួយ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ិងរង្វង់ពីរ។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ណ្តោយ នៃចតុកោណកែងបាន មកពីបរិមាត្រនៃរង្វង់ រីឯទទឺងនៃ ចតុកោណកែងវិញ គឺបានមកពី កម្ពស់នៃស៊ីឡាំង។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ងស៊ីឡាំង គេ ត្រូវប្រើរូបមន្តៈ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រិមាត្របាត </w:t>
            </w:r>
            <w:r w:rsidRPr="00944156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x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ដើម្បីរកផ្ទៃក្រឡានៃរង្វង់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េត្រូវ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ើប្រាស់រូបមន្តៈ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   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ោយយើង ទទួលបានរង្វង់ពីរ ចេញពីការពន្លានៃស៊ីឡាំង ដូចនេះ ផ្ទៃសរុបនៃរង្វង់ទាំងពីរគឺៈ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S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ខាងសរុប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ស៊ី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ាំង គេត្រូវប្រើប្រាស់រូបមន្តៈ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x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  + 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(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h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+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)</w:t>
            </w:r>
          </w:p>
        </w:tc>
        <w:tc>
          <w:tcPr>
            <w:tcW w:w="3547" w:type="dxa"/>
          </w:tcPr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ង្កេតមើល សកម្មភាព របស់គ្រូ រួចព្យាយាមឆ្លើយសំណួរ ដែលគូបានសួ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>រៈ</w:t>
            </w:r>
          </w:p>
          <w:p w:rsidR="00F35937" w:rsidRPr="00944156" w:rsidRDefault="00F35937" w:rsidP="00E8565B">
            <w:pPr>
              <w:ind w:firstLine="720"/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នេះ ជាស៊ីឡាំង។</w:t>
            </w:r>
          </w:p>
          <w:p w:rsidR="00F35937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ង្កេតមើល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</w:t>
            </w:r>
          </w:p>
          <w:p w:rsidR="00F35937" w:rsidRPr="00C163DD" w:rsidRDefault="00F35937" w:rsidP="00E8565B">
            <w:pPr>
              <w:tabs>
                <w:tab w:val="left" w:pos="2216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ពន្លាស៊ីឡាំងរួចឆ្លើយ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៖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ណ្តោយ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នមក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ពីបរិមាត្រន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ត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ទទឺង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ានមកពី កម្ពស់នៃស៊ីឡាំង</w:t>
            </w: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2AB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រិមាត្របាត </w:t>
            </w:r>
            <w:r w:rsidRPr="00944156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x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2AB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 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ស្តាប់ការពន្យល់</w:t>
            </w:r>
          </w:p>
          <w:p w:rsidR="00F35937" w:rsidRPr="00944156" w:rsidRDefault="00F35937" w:rsidP="00E8565B">
            <w:pPr>
              <w:tabs>
                <w:tab w:val="left" w:pos="2445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2445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2445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2AB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x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  + 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</w:tc>
      </w:tr>
      <w:tr w:rsidR="00F35937" w:rsidRPr="00944156" w:rsidTr="00E8565B">
        <w:trPr>
          <w:trHeight w:val="381"/>
        </w:trPr>
        <w:tc>
          <w:tcPr>
            <w:tcW w:w="3457" w:type="dxa"/>
          </w:tcPr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ខាងនៃស៊ីឡាំង តើគេត្រូវធ្វើដូចម្តេច?</w:t>
            </w:r>
          </w:p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ខា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រុប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ស៊ីឡាំង តើគេត្រូវធ្វើដូចម្តេច?</w:t>
            </w:r>
          </w:p>
        </w:tc>
        <w:tc>
          <w:tcPr>
            <w:tcW w:w="3486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១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ពង្រឹងពុទ្ធិ)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ងស៊ីឡាំងគេត្រូវប្រើរូបមន្ត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រិមាត្របាត </w:t>
            </w:r>
            <w:r w:rsidRPr="00944156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h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ខាងសរុប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ស៊ី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ឡាំង គេត្រូវ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ប្រើប្រាស់រូបមន្តៈ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+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x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h  + 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7C319A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 xml:space="preserve">            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(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h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+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)</w:t>
            </w:r>
          </w:p>
        </w:tc>
        <w:tc>
          <w:tcPr>
            <w:tcW w:w="3547" w:type="dxa"/>
          </w:tcPr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2AB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2AB4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</w:rPr>
              <w:t xml:space="preserve">  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ឆ្លើយ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S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T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(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h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+ 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)</w:t>
            </w:r>
          </w:p>
          <w:p w:rsidR="00F35937" w:rsidRPr="00944156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</w:p>
        </w:tc>
      </w:tr>
      <w:tr w:rsidR="00F35937" w:rsidRPr="00944156" w:rsidTr="00E8565B">
        <w:trPr>
          <w:trHeight w:val="381"/>
        </w:trPr>
        <w:tc>
          <w:tcPr>
            <w:tcW w:w="3457" w:type="dxa"/>
          </w:tcPr>
          <w:p w:rsidR="00F35937" w:rsidRPr="00944156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944156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ូមប្អូន អានមេរៀនបន្ថែមទៀត នៅផ្ទះ។</w:t>
            </w:r>
          </w:p>
        </w:tc>
        <w:tc>
          <w:tcPr>
            <w:tcW w:w="3486" w:type="dxa"/>
          </w:tcPr>
          <w:p w:rsidR="00F35937" w:rsidRPr="00B912D9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៥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៣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បណ្តាំផ្ញើ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 xml:space="preserve"> និង</w:t>
            </w:r>
            <w:r w:rsidRPr="00944156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កិច្ចការផ្ទះ)</w:t>
            </w:r>
          </w:p>
          <w:p w:rsidR="00F35937" w:rsidRPr="00944156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F35937" w:rsidRPr="00944156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B912D9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944156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944156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តាមដំបូន្មានគ្រូ</w:t>
            </w:r>
          </w:p>
          <w:p w:rsidR="00F35937" w:rsidRPr="00944156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</w:tbl>
    <w:p w:rsidR="00F35937" w:rsidRPr="00944156" w:rsidRDefault="00F35937" w:rsidP="00F35937">
      <w:pPr>
        <w:rPr>
          <w:rFonts w:ascii="Khmer OS Siemreap" w:hAnsi="Khmer OS Siemreap" w:cs="Khmer OS Siemreap"/>
          <w:sz w:val="22"/>
          <w:szCs w:val="22"/>
          <w:lang w:bidi="km-KH"/>
        </w:rPr>
      </w:pPr>
    </w:p>
    <w:p w:rsidR="00F35937" w:rsidRDefault="00F35937">
      <w:pPr>
        <w:rPr>
          <w:rFonts w:ascii="Khmer OS Siemreap" w:hAnsi="Khmer OS Siemreap" w:cs="Khmer OS Siemreap"/>
          <w:sz w:val="22"/>
          <w:szCs w:val="22"/>
          <w:cs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br w:type="page"/>
      </w:r>
    </w:p>
    <w:p w:rsidR="00F35937" w:rsidRDefault="00F35937" w:rsidP="00F35937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មុខវិជា្ជ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គណិតវិទ្យា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ថ្នាក់ទី ៧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មេរៀនទី១៨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មាឌ និង ផ្ទៃក្រឡាខាងនៃសូលីត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រយៈពេល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: 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>១ ម៉ោង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ិក្សា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៥០ នាទី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) 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ម៉ោងទី ១០ 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(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រុប ១០ម៉ោង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)</w:t>
      </w:r>
    </w:p>
    <w:p w:rsidR="00F35937" w:rsidRDefault="00F35937" w:rsidP="00F35937">
      <w:pPr>
        <w:pStyle w:val="ListParagraph"/>
        <w:numPr>
          <w:ilvl w:val="0"/>
          <w:numId w:val="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បង្រៀនដោយ៖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>.........</w:t>
      </w:r>
    </w:p>
    <w:p w:rsidR="00F35937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.</w:t>
      </w:r>
      <w:r>
        <w:rPr>
          <w:rFonts w:ascii="Khmer OS Siemreap" w:hAnsi="Khmer OS Siemreap" w:cs="Khmer OS Siemreap" w:hint="cs"/>
          <w:b/>
          <w:bCs/>
          <w:sz w:val="22"/>
          <w:szCs w:val="22"/>
          <w:cs/>
          <w:lang w:bidi="km-KH"/>
        </w:rPr>
        <w:t>វត្ថុបំណង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ចំណេះដឹង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កំណត់ផ្ទៃក្រឡាខាងនៃស៊ីឡាំងបានត្រឹមត្រូវតាមរយៈការអនុវត្ត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បំណិន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 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គណនាផ្ទៃក្រឡាខាងនៃស៊ីឡាំង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បាន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ជាក់លាក់ តាមរយៈរូបមន្ត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cs="DaunPenh"/>
          <w:b/>
          <w:bCs/>
          <w:sz w:val="22"/>
          <w:szCs w:val="22"/>
          <w:lang w:bidi="km-KH"/>
        </w:rPr>
      </w:pPr>
      <w:r>
        <w:rPr>
          <w:rFonts w:ascii="Khmer OS Siemreap" w:hAnsi="Khmer OS Siemreap" w:cs="Khmer OS Siemreap"/>
          <w:sz w:val="22"/>
          <w:szCs w:val="22"/>
          <w:cs/>
          <w:lang w:bidi="km-KH"/>
        </w:rPr>
        <w:t>ឥរិយាបថ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sz w:val="22"/>
          <w:szCs w:val="22"/>
          <w:lang w:bidi="km-KH"/>
        </w:rPr>
        <w:t>:</w:t>
      </w:r>
      <w:r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សិស្ស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>សហការគ្នាក្នុងការពិភាក្សា និងដោះស្រាយលំហាត់</w:t>
      </w:r>
    </w:p>
    <w:p w:rsidR="00F35937" w:rsidRDefault="00F35937" w:rsidP="00F35937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 Siemreap" w:hAnsi="Khmer OS Siemreap" w:cs="Khmer OS Siemreap"/>
          <w:b/>
          <w:bCs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II.</w:t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>សម្ភារបង្រៀន និងរៀន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cs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>-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ឯកសារយោង៖</w:t>
      </w:r>
      <w:r>
        <w:rPr>
          <w:rFonts w:ascii="Khmer OS Siemreap" w:hAnsi="Khmer OS Siemreap" w:cs="Khmer OS Siemreap"/>
          <w:sz w:val="22"/>
          <w:szCs w:val="22"/>
          <w:lang w:bidi="km-KH"/>
        </w:rPr>
        <w:t>-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សៀវភៅក្រសួងអប់រំ ទំព័រ ១៩០ ដល់ទំព័រ១៩១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 Siemreap" w:hAnsi="Khmer OS Siemreap" w:cs="Khmer OS Siemreap"/>
          <w:sz w:val="22"/>
          <w:szCs w:val="22"/>
          <w:lang w:bidi="km-KH"/>
        </w:rPr>
      </w:pP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</w:r>
      <w:r>
        <w:rPr>
          <w:rFonts w:ascii="Khmer OS Siemreap" w:hAnsi="Khmer OS Siemreap" w:cs="Khmer OS Siemreap"/>
          <w:b/>
          <w:bCs/>
          <w:sz w:val="22"/>
          <w:szCs w:val="22"/>
          <w:lang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ៀវភៅ </w:t>
      </w:r>
      <w:r>
        <w:rPr>
          <w:rFonts w:ascii="Khmer OS Siemreap" w:hAnsi="Khmer OS Siemreap" w:cs="Khmer OS Siemreap"/>
          <w:sz w:val="22"/>
          <w:szCs w:val="22"/>
          <w:lang w:bidi="km-KH"/>
        </w:rPr>
        <w:t xml:space="preserve">STEPSAM3 </w:t>
      </w:r>
      <w:r>
        <w:rPr>
          <w:rFonts w:ascii="Khmer OS Siemreap" w:hAnsi="Khmer OS Siemreap" w:cs="Khmer OS Siemreap"/>
          <w:sz w:val="22"/>
          <w:szCs w:val="22"/>
          <w:cs/>
          <w:lang w:bidi="km-KH"/>
        </w:rPr>
        <w:t>ទំព័រ១៦</w:t>
      </w:r>
    </w:p>
    <w:p w:rsidR="00F35937" w:rsidRDefault="00F35937" w:rsidP="00F35937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ab/>
        <w:t>-</w:t>
      </w:r>
      <w:r>
        <w:rPr>
          <w:rFonts w:ascii="Khmer OS Siemreap" w:hAnsi="Khmer OS Siemreap" w:cs="Khmer OS Siemreap"/>
          <w:sz w:val="22"/>
          <w:szCs w:val="22"/>
          <w:cs/>
          <w:lang w:val="ca-ES" w:bidi="km-KH"/>
        </w:rPr>
        <w:t xml:space="preserve">សម្ភារៈ ៖សន្លឹកកិច្ចការ រូបភាព </w:t>
      </w:r>
      <w:r>
        <w:rPr>
          <w:rFonts w:ascii="Khmer OS Siemreap" w:hAnsi="Khmer OS Siemreap" w:cs="Khmer OS Siemreap"/>
          <w:sz w:val="22"/>
          <w:szCs w:val="22"/>
          <w:lang w:val="ca-ES" w:bidi="km-KH"/>
        </w:rPr>
        <w:t xml:space="preserve"> </w:t>
      </w:r>
    </w:p>
    <w:p w:rsidR="00F35937" w:rsidRDefault="00F35937" w:rsidP="00F35937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cs="DaunPenh"/>
          <w:b/>
          <w:bCs/>
          <w:sz w:val="22"/>
          <w:szCs w:val="22"/>
          <w:lang w:val="ca-ES" w:bidi="km-KH"/>
        </w:rPr>
      </w:pPr>
      <w:r>
        <w:rPr>
          <w:rFonts w:ascii="Khmer OS Siemreap" w:hAnsi="Khmer OS Siemreap" w:cs="Khmer OS Siemreap"/>
          <w:b/>
          <w:sz w:val="22"/>
          <w:szCs w:val="22"/>
          <w:lang w:bidi="km-KH"/>
        </w:rPr>
        <w:t>III.</w:t>
      </w:r>
      <w:r>
        <w:rPr>
          <w:rFonts w:ascii="Khmer OS Siemreap" w:hAnsi="Khmer OS Siemreap" w:cs="Khmer OS Siemreap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horzAnchor="margin" w:tblpXSpec="center" w:tblpY="98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0"/>
        <w:gridCol w:w="4095"/>
        <w:gridCol w:w="2885"/>
      </w:tblGrid>
      <w:tr w:rsidR="00F35937" w:rsidRPr="00DC54BB" w:rsidTr="00E8565B">
        <w:trPr>
          <w:trHeight w:val="381"/>
        </w:trPr>
        <w:tc>
          <w:tcPr>
            <w:tcW w:w="3510" w:type="dxa"/>
            <w:shd w:val="clear" w:color="auto" w:fill="000000"/>
          </w:tcPr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4095" w:type="dxa"/>
            <w:shd w:val="clear" w:color="auto" w:fill="000000"/>
          </w:tcPr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2885" w:type="dxa"/>
            <w:shd w:val="clear" w:color="auto" w:fill="000000"/>
          </w:tcPr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F35937" w:rsidRPr="00DC54BB" w:rsidTr="00E8565B">
        <w:trPr>
          <w:trHeight w:val="381"/>
        </w:trPr>
        <w:tc>
          <w:tcPr>
            <w:tcW w:w="3510" w:type="dxa"/>
          </w:tcPr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F35937" w:rsidRPr="00DC54BB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វត្តមាន</w:t>
            </w:r>
          </w:p>
          <w:p w:rsidR="00F35937" w:rsidRPr="00DC54BB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F35937" w:rsidRPr="00DC54BB" w:rsidRDefault="00F35937" w:rsidP="00F35937">
            <w:pPr>
              <w:pStyle w:val="ListParagraph"/>
              <w:numPr>
                <w:ilvl w:val="0"/>
                <w:numId w:val="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4095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១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២នាទី)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0B6362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0B6362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រដ្ឋបាលថ្នាក់</w:t>
            </w:r>
          </w:p>
          <w:p w:rsidR="00F35937" w:rsidRPr="00DC54BB" w:rsidRDefault="00F35937" w:rsidP="00E8565B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</w:p>
        </w:tc>
        <w:tc>
          <w:tcPr>
            <w:tcW w:w="2885" w:type="dxa"/>
          </w:tcPr>
          <w:p w:rsidR="00F35937" w:rsidRPr="00DC54BB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សិស្សក្រោកឈរ</w:t>
            </w:r>
          </w:p>
          <w:p w:rsidR="00F35937" w:rsidRPr="00DC54BB" w:rsidRDefault="00F35937" w:rsidP="00E8565B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្រធានថ្នាក់រាយការណ៍ </w:t>
            </w:r>
          </w:p>
        </w:tc>
      </w:tr>
      <w:tr w:rsidR="00F35937" w:rsidRPr="00DC54BB" w:rsidTr="00E8565B">
        <w:trPr>
          <w:trHeight w:val="381"/>
        </w:trPr>
        <w:tc>
          <w:tcPr>
            <w:tcW w:w="3510" w:type="dxa"/>
          </w:tcPr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ាក់លំហាត់មូលដ្ឋាន ដើម្បីរំឭក រូបមន្ត៖ ផ្ទៃក្រឡាបាត និងផ្ទៃក្រឡាខាង នៃស៊ីឡាំង ។ ឱ្យ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ជ្រើស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ចម្លើយ 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ោយបង្ហាញម្រាមដ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ជាសញ្ញា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</w:p>
          <w:p w:rsidR="00F35937" w:rsidRPr="009A3948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b/>
                <w:sz w:val="22"/>
                <w:szCs w:val="22"/>
                <w:cs/>
                <w:lang w:val="ca-ES"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(ក)​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ប្រើ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្រាមដៃ១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(ខ)​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ប្រ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្រាមដៃ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 xml:space="preserve"> 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(គ)​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ប្រ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ម្រាមដៃ៣ </w:t>
            </w: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ិង</w:t>
            </w:r>
            <w:r w:rsidRPr="000B6362">
              <w:rPr>
                <w:rFonts w:ascii="Khmer OS Siemreap" w:hAnsi="Khmer OS Siemreap" w:cs="Khmer OS Siemreap" w:hint="cs"/>
                <w:sz w:val="22"/>
                <w:szCs w:val="22"/>
                <w:cs/>
                <w:lang w:val="ca-ES" w:bidi="km-KH"/>
              </w:rPr>
              <w:t>(ឃ)​ ប្រើ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ម្រាមដៃ៤</w:t>
            </w:r>
          </w:p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F35937">
            <w:pPr>
              <w:pStyle w:val="ListParagraph"/>
              <w:numPr>
                <w:ilvl w:val="0"/>
                <w:numId w:val="7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4095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២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៥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ាទី)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(រំ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ឭ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មេរៀនចាស់)</w:t>
            </w:r>
          </w:p>
          <w:p w:rsidR="00F35937" w:rsidRPr="00A42FE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១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កផ្ទៃក្រឡាបាតនៃស៊ីឡាំង</w:t>
            </w: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73280" behindDoc="0" locked="0" layoutInCell="1" allowOverlap="1" wp14:anchorId="4BD5941E" wp14:editId="5BA0147E">
                  <wp:simplePos x="0" y="0"/>
                  <wp:positionH relativeFrom="column">
                    <wp:posOffset>145693</wp:posOffset>
                  </wp:positionH>
                  <wp:positionV relativeFrom="paragraph">
                    <wp:posOffset>86799</wp:posOffset>
                  </wp:positionV>
                  <wp:extent cx="1186815" cy="1327785"/>
                  <wp:effectExtent l="0" t="0" r="0" b="5715"/>
                  <wp:wrapNone/>
                  <wp:docPr id="86" name="Picture 1" descr="NewPicture09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93.jpg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6815" cy="132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</w:p>
          <w:p w:rsidR="00F3593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</w:pP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2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ខ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4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.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</w:t>
            </w:r>
            <w:proofErr w:type="gramStart"/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ឃ</w:t>
            </w:r>
            <w:proofErr w:type="gramEnd"/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10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</w:p>
          <w:p w:rsidR="00F35937" w:rsidRPr="00A42FE7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កផ្ទៃក្រឡាខាងនៃស៊ីឡាំង</w:t>
            </w: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ក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4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ខ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5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</w:p>
          <w:p w:rsidR="00F35937" w:rsidRPr="000B6362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.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10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ឃ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20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2885" w:type="dxa"/>
          </w:tcPr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ផ្ទៃក្រឡាបាតនៃស៊ីឡាំងគឺ ម្រាមដៃបី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(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8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</w:t>
            </w:r>
          </w:p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ផ្ទៃក្រឡាខាងនៃស៊ីឡាំងគឺ ម្រាមដៃបួន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(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ឃ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.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0</w:t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sym w:font="Symbol" w:char="F070"/>
            </w:r>
            <w:r w:rsidRPr="000B6362"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 xml:space="preserve">  cm</w:t>
            </w:r>
            <w:r w:rsidRPr="00CC174A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val="ca-ES" w:bidi="km-KH"/>
              </w:rPr>
              <w:t>2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A42FE7"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 </w:t>
            </w: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  <w:tr w:rsidR="00F35937" w:rsidRPr="00DC54BB" w:rsidTr="00E8565B">
        <w:trPr>
          <w:trHeight w:val="381"/>
        </w:trPr>
        <w:tc>
          <w:tcPr>
            <w:tcW w:w="3510" w:type="dxa"/>
          </w:tcPr>
          <w:p w:rsidR="00F35937" w:rsidRPr="00DC54BB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142"/>
                <w:tab w:val="left" w:pos="284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7366E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បែងចែកសិស្សជាក្រុម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ពិភាក្សា</w:t>
            </w: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ន្ទាប់មក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្រូគូ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ស៊ីឡាំង ដាក់លើ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្ត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រ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ៀន រួចអោយសិស្សគណនាផ្ទៃ។</w:t>
            </w: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Pr="00FA76F7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គ្រូត្រួតពិនិត្យមើលការពិភាក្សានិងជួយ ពន្យល់ដល់ក្រុមណាដែលមិនសូវយល់</w:t>
            </w: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4095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ជំហានទី៣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៣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មេរៀនប្រចាំថ្ងៃ)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val="ca-ES" w:bidi="km-KH"/>
              </w:rPr>
              <w:t>មាឌ និង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u w:val="single"/>
                <w:cs/>
                <w:lang w:bidi="km-KH"/>
              </w:rPr>
              <w:t>ផ្ទៃក្រឡាខាង នៃសូលីត</w:t>
            </w:r>
          </w:p>
          <w:p w:rsidR="00F35937" w:rsidRPr="0057366E" w:rsidRDefault="00F35937" w:rsidP="00E8565B">
            <w:pP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៣.២. ផ្ទៃក្រឡាខាង នៃស៊ីឡាំង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(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>លំហាត់គំរូ និងប្រតិបត្តិ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  <w:t>)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DC54BB"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872256" behindDoc="0" locked="0" layoutInCell="1" allowOverlap="1" wp14:anchorId="39F3C254" wp14:editId="5772EC01">
                  <wp:simplePos x="0" y="0"/>
                  <wp:positionH relativeFrom="column">
                    <wp:posOffset>286287</wp:posOffset>
                  </wp:positionH>
                  <wp:positionV relativeFrom="paragraph">
                    <wp:posOffset>249506</wp:posOffset>
                  </wp:positionV>
                  <wp:extent cx="1538996" cy="1914020"/>
                  <wp:effectExtent l="19050" t="0" r="4054" b="0"/>
                  <wp:wrapNone/>
                  <wp:docPr id="87" name="Picture 2" descr="NewPicture09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Picture096.jpg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8996" cy="191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ំហាត់ប្រតិបត្តិ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57366E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ផ្ទៃក្រឡាបាតនៃផ្នែក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ឆូត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ផ្ទៃក្រឡាផ្នែកខាងក្រៅ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. ផ្ទៃក្រឡាខាងក្នុង</w:t>
            </w:r>
          </w:p>
          <w:p w:rsidR="00F35937" w:rsidRPr="0057366E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</w:p>
          <w:p w:rsidR="00F35937" w:rsidRPr="0057366E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ផ្ទៃក្រឡាបាតនៃផ្នែក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ឆូត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A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S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= A </w:t>
            </w:r>
            <w:r w:rsidRPr="00DC54BB">
              <w:rPr>
                <w:sz w:val="22"/>
                <w:szCs w:val="22"/>
                <w:lang w:bidi="km-KH"/>
              </w:rPr>
              <w:t>–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a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= 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 xml:space="preserve">2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DC54BB">
              <w:rPr>
                <w:sz w:val="22"/>
                <w:szCs w:val="22"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(6cm)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36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DC54BB">
              <w:rPr>
                <w:sz w:val="22"/>
                <w:szCs w:val="22"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(2cm)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4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A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S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 36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 w:rsidRPr="00DC54BB">
              <w:rPr>
                <w:sz w:val="22"/>
                <w:szCs w:val="22"/>
                <w:lang w:bidi="km-KH"/>
              </w:rPr>
              <w:t>–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4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3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ផ្ទៃក្រឡាផ្នែកខាងក្រៅ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L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h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=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π </m:t>
              </m:r>
            </m:oMath>
            <w:r w:rsidRPr="00DC54BB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6cm </w:t>
            </w:r>
            <w:r w:rsidRPr="00DC54BB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10cm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= 120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គ. ផ្ទៃក្រឡាខាងក្នុង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 xml:space="preserve">l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h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π </m:t>
              </m:r>
            </m:oMath>
            <w:r w:rsidRPr="00DC54BB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2cm </w:t>
            </w:r>
            <w:r w:rsidRPr="00DC54BB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10cm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= 40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 xml:space="preserve"> 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cm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</w:tc>
        <w:tc>
          <w:tcPr>
            <w:tcW w:w="2885" w:type="dxa"/>
          </w:tcPr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  <w:p w:rsidR="00F35937" w:rsidRPr="0057366E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ិស្សពិភាក្សា និងដោះស្រាយ</w:t>
            </w: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ំណាងក្រុមឡើងធ្វើការបក ស្រាយ</w:t>
            </w:r>
          </w:p>
        </w:tc>
      </w:tr>
      <w:tr w:rsidR="00F35937" w:rsidRPr="00DC54BB" w:rsidTr="00E8565B">
        <w:trPr>
          <w:trHeight w:val="381"/>
        </w:trPr>
        <w:tc>
          <w:tcPr>
            <w:tcW w:w="3510" w:type="dxa"/>
          </w:tcPr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ដើម្បីរកផ្ទៃក្រឡាខាងនៃស៊ីឡាំង តើគេត្រូវធ្វើដូចម្តេច?</w:t>
            </w:r>
          </w:p>
          <w:p w:rsidR="00F35937" w:rsidRPr="00DC54BB" w:rsidRDefault="00F35937" w:rsidP="00E8565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ដើម្ប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ក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តលើ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 xml:space="preserve">ស៊ីឡាំង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ើគេ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្រូវធ្វើដូចម្តេច?</w:t>
            </w:r>
          </w:p>
        </w:tc>
        <w:tc>
          <w:tcPr>
            <w:tcW w:w="4095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០នាទី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)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ពង្រឹងពុទ្ធិ)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ខ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ង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៊ីឡាំង គេ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្រូវប្រើរូបមន្តៈ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  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បរិមាត្របាត </w:t>
            </w:r>
            <w:r w:rsidRPr="00DC54BB">
              <w:rPr>
                <w:rFonts w:hint="cs"/>
                <w:sz w:val="22"/>
                <w:szCs w:val="22"/>
                <w:cs/>
                <w:lang w:bidi="km-KH"/>
              </w:rPr>
              <w:t>×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</w:t>
            </w:r>
            <w:r w:rsidRPr="00DC54BB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ម្ពស់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h</w:t>
            </w:r>
          </w:p>
          <w:p w:rsidR="00F35937" w:rsidRPr="00FA76F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ផ្ទៃក្រឡា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បាតលើ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នៃ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ស៊ីឡាំង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េត្រូវប្រើ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ូបមន្ត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vertAlign w:val="superscript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     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</w:p>
        </w:tc>
        <w:tc>
          <w:tcPr>
            <w:tcW w:w="2885" w:type="dxa"/>
          </w:tcPr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</w:t>
            </w:r>
          </w:p>
          <w:p w:rsidR="00F35937" w:rsidRPr="00DC54BB" w:rsidRDefault="00F35937" w:rsidP="00E8565B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L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= 2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h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ិស្សឆ្លើយ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​       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S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bscript"/>
                <w:lang w:bidi="km-KH"/>
              </w:rPr>
              <w:t>B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= </w:t>
            </w:r>
            <m:oMath>
              <m:r>
                <w:rPr>
                  <w:rFonts w:ascii="Cambria Math" w:hAnsi="Cambria Math" w:cs="Khmer OS Siemreap"/>
                  <w:sz w:val="22"/>
                  <w:szCs w:val="22"/>
                  <w:lang w:bidi="km-KH"/>
                </w:rPr>
                <m:t>π</m:t>
              </m:r>
            </m:oMath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R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vertAlign w:val="superscript"/>
                <w:lang w:bidi="km-KH"/>
              </w:rPr>
              <w:t>2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</w:rPr>
              <w:t xml:space="preserve">  </w:t>
            </w:r>
          </w:p>
        </w:tc>
      </w:tr>
      <w:tr w:rsidR="00F35937" w:rsidRPr="00DC54BB" w:rsidTr="00E8565B">
        <w:trPr>
          <w:trHeight w:val="381"/>
        </w:trPr>
        <w:tc>
          <w:tcPr>
            <w:tcW w:w="3510" w:type="dxa"/>
          </w:tcPr>
          <w:p w:rsidR="00F35937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ូមប្អូនធ្វើល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ំហាត់លេខ ៣ ដល់ លេខ ៦ ទំព័រ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១៩២។</w:t>
            </w:r>
          </w:p>
        </w:tc>
        <w:tc>
          <w:tcPr>
            <w:tcW w:w="4095" w:type="dxa"/>
          </w:tcPr>
          <w:p w:rsidR="00F35937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val="ca-ES" w:bidi="km-KH"/>
              </w:rPr>
            </w:pP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(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 ៣នាទី</w:t>
            </w:r>
            <w:r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  <w:t>)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 xml:space="preserve"> </w:t>
            </w: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(បណ្តាំផ្ញើ</w:t>
            </w:r>
            <w:r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val="ca-ES" w:bidi="km-KH"/>
              </w:rPr>
              <w:t xml:space="preserve"> និង</w:t>
            </w:r>
            <w:r w:rsidRPr="00DC54BB"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  <w:t>កិច្ចការផ្ទះ)</w:t>
            </w:r>
          </w:p>
          <w:p w:rsidR="00F35937" w:rsidRPr="00DC54BB" w:rsidRDefault="00F35937" w:rsidP="00E8565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2885" w:type="dxa"/>
          </w:tcPr>
          <w:p w:rsidR="00F35937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DC54BB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ិស្សស្តាប់នូវដំបូន្មានរបស់គ្រូ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និង</w:t>
            </w:r>
            <w:r w:rsidRPr="00DC54BB"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ុវត្តតាម។</w:t>
            </w:r>
          </w:p>
          <w:p w:rsidR="00F35937" w:rsidRPr="00DC54BB" w:rsidRDefault="00F35937" w:rsidP="00E8565B">
            <w:pPr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</w:tr>
    </w:tbl>
    <w:p w:rsidR="00F35937" w:rsidRPr="00DC54BB" w:rsidRDefault="00F35937" w:rsidP="00F35937">
      <w:pPr>
        <w:rPr>
          <w:rFonts w:ascii="Khmer OS Siemreap" w:hAnsi="Khmer OS Siemreap" w:cs="Khmer OS Siemreap"/>
          <w:sz w:val="22"/>
          <w:szCs w:val="22"/>
          <w:lang w:bidi="km-KH"/>
        </w:rPr>
      </w:pPr>
    </w:p>
    <w:p w:rsidR="00F35937" w:rsidRPr="00A42FE7" w:rsidRDefault="00F35937">
      <w:pPr>
        <w:rPr>
          <w:rFonts w:ascii="Khmer OS Siemreap" w:hAnsi="Khmer OS Siemreap" w:cs="Khmer OS Siemreap" w:hint="cs"/>
          <w:sz w:val="22"/>
          <w:szCs w:val="22"/>
          <w:cs/>
          <w:lang w:val="ca-ES" w:bidi="km-KH"/>
        </w:rPr>
      </w:pPr>
      <w:bookmarkStart w:id="0" w:name="_GoBack"/>
      <w:bookmarkEnd w:id="0"/>
    </w:p>
    <w:sectPr w:rsidR="00F35937" w:rsidRPr="00A42FE7" w:rsidSect="004E1657">
      <w:pgSz w:w="11907" w:h="16840" w:code="9"/>
      <w:pgMar w:top="680" w:right="680" w:bottom="680" w:left="6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Khmer OS Siemreap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Tacteing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hmer OS Battambang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Limon R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F" w:usb1="0000204A" w:usb2="0001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9359B"/>
    <w:multiLevelType w:val="hybridMultilevel"/>
    <w:tmpl w:val="9FBEE678"/>
    <w:lvl w:ilvl="0" w:tplc="54E43716">
      <w:start w:val="1"/>
      <w:numFmt w:val="bullet"/>
      <w:lvlText w:val="-"/>
      <w:lvlJc w:val="left"/>
      <w:pPr>
        <w:ind w:left="1080" w:hanging="360"/>
      </w:pPr>
      <w:rPr>
        <w:rFonts w:ascii="Khmer OS Siemreap" w:eastAsia="Times New Roman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D0440FC"/>
    <w:multiLevelType w:val="hybridMultilevel"/>
    <w:tmpl w:val="6988E2F0"/>
    <w:lvl w:ilvl="0" w:tplc="81786962">
      <w:start w:val="1"/>
      <w:numFmt w:val="bullet"/>
      <w:lvlText w:val="-"/>
      <w:lvlJc w:val="left"/>
      <w:pPr>
        <w:ind w:left="25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9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6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340" w:hanging="360"/>
      </w:pPr>
      <w:rPr>
        <w:rFonts w:ascii="Wingdings" w:hAnsi="Wingdings" w:hint="default"/>
      </w:rPr>
    </w:lvl>
  </w:abstractNum>
  <w:abstractNum w:abstractNumId="2">
    <w:nsid w:val="4FD305D8"/>
    <w:multiLevelType w:val="hybridMultilevel"/>
    <w:tmpl w:val="B724569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4D52BA6"/>
    <w:multiLevelType w:val="hybridMultilevel"/>
    <w:tmpl w:val="9700870E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4">
    <w:nsid w:val="59210A81"/>
    <w:multiLevelType w:val="hybridMultilevel"/>
    <w:tmpl w:val="538A24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C982AC3"/>
    <w:multiLevelType w:val="hybridMultilevel"/>
    <w:tmpl w:val="5686E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3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657"/>
    <w:rsid w:val="0005718D"/>
    <w:rsid w:val="000B35F9"/>
    <w:rsid w:val="000C6A17"/>
    <w:rsid w:val="000D4AE9"/>
    <w:rsid w:val="000D6915"/>
    <w:rsid w:val="000F3946"/>
    <w:rsid w:val="000F3BA1"/>
    <w:rsid w:val="00120530"/>
    <w:rsid w:val="001511DC"/>
    <w:rsid w:val="00161BAE"/>
    <w:rsid w:val="001632CC"/>
    <w:rsid w:val="00182559"/>
    <w:rsid w:val="001D4E1C"/>
    <w:rsid w:val="001D78C5"/>
    <w:rsid w:val="00257C99"/>
    <w:rsid w:val="002C4C37"/>
    <w:rsid w:val="002C7897"/>
    <w:rsid w:val="002E02FB"/>
    <w:rsid w:val="002F21FE"/>
    <w:rsid w:val="00307ACF"/>
    <w:rsid w:val="004508C2"/>
    <w:rsid w:val="00477273"/>
    <w:rsid w:val="00480342"/>
    <w:rsid w:val="004D2969"/>
    <w:rsid w:val="004D4C01"/>
    <w:rsid w:val="004E1657"/>
    <w:rsid w:val="00501137"/>
    <w:rsid w:val="005A73C8"/>
    <w:rsid w:val="005D4AC0"/>
    <w:rsid w:val="0060294B"/>
    <w:rsid w:val="006737A3"/>
    <w:rsid w:val="00692ACD"/>
    <w:rsid w:val="00715EB0"/>
    <w:rsid w:val="007302DF"/>
    <w:rsid w:val="007C5286"/>
    <w:rsid w:val="007D6650"/>
    <w:rsid w:val="00800D61"/>
    <w:rsid w:val="00826700"/>
    <w:rsid w:val="0084462A"/>
    <w:rsid w:val="008530BE"/>
    <w:rsid w:val="008539F9"/>
    <w:rsid w:val="0086598B"/>
    <w:rsid w:val="00895E87"/>
    <w:rsid w:val="008C2E14"/>
    <w:rsid w:val="008D406E"/>
    <w:rsid w:val="008F0071"/>
    <w:rsid w:val="008F3B5F"/>
    <w:rsid w:val="00922B4F"/>
    <w:rsid w:val="0092606B"/>
    <w:rsid w:val="009462A6"/>
    <w:rsid w:val="00964BE4"/>
    <w:rsid w:val="00975922"/>
    <w:rsid w:val="009B33BA"/>
    <w:rsid w:val="009B39A5"/>
    <w:rsid w:val="009C0D12"/>
    <w:rsid w:val="00A36842"/>
    <w:rsid w:val="00A42FE7"/>
    <w:rsid w:val="00A80454"/>
    <w:rsid w:val="00AA2523"/>
    <w:rsid w:val="00AB19E2"/>
    <w:rsid w:val="00AC25BB"/>
    <w:rsid w:val="00AD5F3B"/>
    <w:rsid w:val="00AE107E"/>
    <w:rsid w:val="00AE3C23"/>
    <w:rsid w:val="00AE65E4"/>
    <w:rsid w:val="00B36F16"/>
    <w:rsid w:val="00BC7E8C"/>
    <w:rsid w:val="00BF76EB"/>
    <w:rsid w:val="00C26C80"/>
    <w:rsid w:val="00CA37C2"/>
    <w:rsid w:val="00CB2077"/>
    <w:rsid w:val="00CC5CFA"/>
    <w:rsid w:val="00D24C03"/>
    <w:rsid w:val="00D655B6"/>
    <w:rsid w:val="00DA70D0"/>
    <w:rsid w:val="00DC6124"/>
    <w:rsid w:val="00E01DB6"/>
    <w:rsid w:val="00E07764"/>
    <w:rsid w:val="00EA1057"/>
    <w:rsid w:val="00ED7857"/>
    <w:rsid w:val="00ED78F1"/>
    <w:rsid w:val="00F156EC"/>
    <w:rsid w:val="00F25493"/>
    <w:rsid w:val="00F26FE9"/>
    <w:rsid w:val="00F35937"/>
    <w:rsid w:val="00F64787"/>
    <w:rsid w:val="00F720E3"/>
    <w:rsid w:val="00F75EC4"/>
    <w:rsid w:val="00F76877"/>
    <w:rsid w:val="00F85A3D"/>
    <w:rsid w:val="00FB6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he-IL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D69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691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772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273"/>
    <w:rPr>
      <w:rFonts w:ascii="Tahoma" w:hAnsi="Tahoma" w:cs="Tahoma"/>
      <w:sz w:val="16"/>
      <w:szCs w:val="16"/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he-IL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D69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691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772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273"/>
    <w:rPr>
      <w:rFonts w:ascii="Tahoma" w:hAnsi="Tahoma" w:cs="Tahoma"/>
      <w:sz w:val="16"/>
      <w:szCs w:val="16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64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7.emf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image" Target="media/image30.jpeg"/><Relationship Id="rId47" Type="http://schemas.openxmlformats.org/officeDocument/2006/relationships/image" Target="media/image35.jpeg"/><Relationship Id="rId50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image" Target="media/image24.png"/><Relationship Id="rId38" Type="http://schemas.openxmlformats.org/officeDocument/2006/relationships/oleObject" Target="embeddings/oleObject7.bin"/><Relationship Id="rId46" Type="http://schemas.openxmlformats.org/officeDocument/2006/relationships/image" Target="media/image34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image" Target="media/image29.jpe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40" Type="http://schemas.openxmlformats.org/officeDocument/2006/relationships/image" Target="media/image28.jpeg"/><Relationship Id="rId45" Type="http://schemas.openxmlformats.org/officeDocument/2006/relationships/image" Target="media/image33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oleObject" Target="embeddings/oleObject6.bin"/><Relationship Id="rId49" Type="http://schemas.openxmlformats.org/officeDocument/2006/relationships/image" Target="media/image37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2.jpeg"/><Relationship Id="rId31" Type="http://schemas.openxmlformats.org/officeDocument/2006/relationships/image" Target="media/image22.png"/><Relationship Id="rId44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5.bin"/><Relationship Id="rId43" Type="http://schemas.openxmlformats.org/officeDocument/2006/relationships/image" Target="media/image31.png"/><Relationship Id="rId48" Type="http://schemas.openxmlformats.org/officeDocument/2006/relationships/image" Target="media/image36.jpeg"/><Relationship Id="rId8" Type="http://schemas.openxmlformats.org/officeDocument/2006/relationships/image" Target="media/image3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6</Pages>
  <Words>5645</Words>
  <Characters>32177</Characters>
  <Application>Microsoft Office Word</Application>
  <DocSecurity>0</DocSecurity>
  <Lines>268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Office</vt:lpstr>
    </vt:vector>
  </TitlesOfParts>
  <Company/>
  <LinksUpToDate>false</LinksUpToDate>
  <CharactersWithSpaces>37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Office</dc:title>
  <dc:subject>Use for Font Limon for Microsoft Office 2000.</dc:subject>
  <dc:creator>USER</dc:creator>
  <cp:keywords>Normal Template</cp:keywords>
  <cp:lastModifiedBy>Mr.NICK HINDE</cp:lastModifiedBy>
  <cp:revision>3</cp:revision>
  <dcterms:created xsi:type="dcterms:W3CDTF">2016-02-11T01:30:00Z</dcterms:created>
  <dcterms:modified xsi:type="dcterms:W3CDTF">2016-02-11T01:33:00Z</dcterms:modified>
</cp:coreProperties>
</file>